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CD753A8" w14:textId="77777777" w:rsidR="004E7CCC" w:rsidRPr="004E7CCC" w:rsidRDefault="004E7CCC" w:rsidP="004E7CCC">
      <w:pPr>
        <w:jc w:val="center"/>
        <w:rPr>
          <w:b/>
          <w:sz w:val="28"/>
          <w:szCs w:val="28"/>
        </w:rPr>
      </w:pPr>
      <w:r w:rsidRPr="004E7CCC">
        <w:rPr>
          <w:b/>
          <w:sz w:val="28"/>
          <w:szCs w:val="28"/>
        </w:rPr>
        <w:t>ФЕДЕРАЛЬНОЕ АГЕНТСТВО ВОЗДУШНОГО ТРАНСПОРТА</w:t>
      </w:r>
    </w:p>
    <w:p w14:paraId="7BB13ECD" w14:textId="77777777" w:rsidR="004E7CCC" w:rsidRPr="004E7CCC" w:rsidRDefault="004E7CCC" w:rsidP="004E7CCC">
      <w:pPr>
        <w:jc w:val="center"/>
        <w:rPr>
          <w:sz w:val="28"/>
          <w:szCs w:val="28"/>
        </w:rPr>
      </w:pPr>
    </w:p>
    <w:p w14:paraId="59C33874" w14:textId="77777777" w:rsidR="004E7CCC" w:rsidRPr="004E7CCC" w:rsidRDefault="004E7CCC" w:rsidP="004E7CCC">
      <w:pPr>
        <w:jc w:val="center"/>
        <w:outlineLvl w:val="0"/>
        <w:rPr>
          <w:sz w:val="28"/>
          <w:szCs w:val="28"/>
        </w:rPr>
      </w:pPr>
      <w:r w:rsidRPr="004E7CCC">
        <w:rPr>
          <w:sz w:val="28"/>
          <w:szCs w:val="28"/>
        </w:rPr>
        <w:t xml:space="preserve">ФЕДЕРАЛЬНОЕ ГОСУДАРСТВЕННОЕ БЮДЖЕТНОЕ ОБРАЗОВАТЕЛЬНОЕ </w:t>
      </w:r>
    </w:p>
    <w:p w14:paraId="3159AF41" w14:textId="77777777" w:rsidR="004E7CCC" w:rsidRPr="004E7CCC" w:rsidRDefault="00C253FD" w:rsidP="004E7CCC">
      <w:pPr>
        <w:jc w:val="center"/>
        <w:outlineLvl w:val="0"/>
        <w:rPr>
          <w:sz w:val="28"/>
          <w:szCs w:val="28"/>
        </w:rPr>
      </w:pPr>
      <w:r>
        <w:rPr>
          <w:sz w:val="28"/>
          <w:szCs w:val="28"/>
        </w:rPr>
        <w:t>УЧРЕЖДЕНИЕ ВЫСШЕГО</w:t>
      </w:r>
      <w:r w:rsidR="004E7CCC" w:rsidRPr="004E7CCC">
        <w:rPr>
          <w:sz w:val="28"/>
          <w:szCs w:val="28"/>
        </w:rPr>
        <w:t xml:space="preserve"> ОБРАЗОВАНИЯ</w:t>
      </w:r>
    </w:p>
    <w:p w14:paraId="58A526C8" w14:textId="77777777" w:rsidR="004E7CCC" w:rsidRPr="004E7CCC" w:rsidRDefault="004E7CCC" w:rsidP="004E7CCC">
      <w:pPr>
        <w:jc w:val="center"/>
        <w:rPr>
          <w:b/>
          <w:sz w:val="28"/>
          <w:szCs w:val="28"/>
        </w:rPr>
      </w:pPr>
      <w:r w:rsidRPr="004E7CCC">
        <w:rPr>
          <w:b/>
          <w:sz w:val="28"/>
          <w:szCs w:val="28"/>
        </w:rPr>
        <w:t>«МОСКОВСКИЙ ГОСУДАРС</w:t>
      </w:r>
      <w:r w:rsidR="00C253FD">
        <w:rPr>
          <w:b/>
          <w:sz w:val="28"/>
          <w:szCs w:val="28"/>
        </w:rPr>
        <w:t>ТВЕННЫЙ ТЕХНИЧЕСКИЙ УНИВЕРСИТЕТ</w:t>
      </w:r>
    </w:p>
    <w:p w14:paraId="52CD9C26" w14:textId="77777777" w:rsidR="004E7CCC" w:rsidRPr="004E7CCC" w:rsidRDefault="004E7CCC" w:rsidP="004E7CCC">
      <w:pPr>
        <w:jc w:val="center"/>
        <w:rPr>
          <w:b/>
          <w:sz w:val="28"/>
          <w:szCs w:val="28"/>
        </w:rPr>
      </w:pPr>
      <w:r w:rsidRPr="004E7CCC">
        <w:rPr>
          <w:b/>
          <w:sz w:val="28"/>
          <w:szCs w:val="28"/>
        </w:rPr>
        <w:t>ГРАЖДАНСКОЙ АВИАЦИИ» (</w:t>
      </w:r>
      <w:proofErr w:type="spellStart"/>
      <w:r w:rsidRPr="004E7CCC">
        <w:rPr>
          <w:b/>
          <w:sz w:val="28"/>
          <w:szCs w:val="28"/>
        </w:rPr>
        <w:t>МГТУ</w:t>
      </w:r>
      <w:proofErr w:type="spellEnd"/>
      <w:r w:rsidRPr="004E7CCC">
        <w:rPr>
          <w:b/>
          <w:sz w:val="28"/>
          <w:szCs w:val="28"/>
        </w:rPr>
        <w:t xml:space="preserve"> ГА)</w:t>
      </w:r>
    </w:p>
    <w:p w14:paraId="34EC414F" w14:textId="77777777" w:rsidR="004E7CCC" w:rsidRPr="004E7CCC" w:rsidRDefault="004E7CCC" w:rsidP="00C253FD">
      <w:pPr>
        <w:jc w:val="center"/>
        <w:rPr>
          <w:color w:val="000000"/>
          <w:sz w:val="28"/>
          <w:szCs w:val="28"/>
          <w:u w:val="single"/>
        </w:rPr>
      </w:pPr>
      <w:r w:rsidRPr="004E7CCC">
        <w:rPr>
          <w:color w:val="000000"/>
          <w:sz w:val="28"/>
          <w:szCs w:val="28"/>
          <w:u w:val="single"/>
        </w:rPr>
        <w:t>_________________________________________________________________</w:t>
      </w:r>
    </w:p>
    <w:p w14:paraId="669255EE" w14:textId="77777777" w:rsidR="004E7CCC" w:rsidRPr="004E7CCC" w:rsidRDefault="004E7CCC" w:rsidP="004E7CCC">
      <w:pPr>
        <w:jc w:val="center"/>
        <w:rPr>
          <w:color w:val="000000"/>
          <w:sz w:val="28"/>
          <w:szCs w:val="28"/>
        </w:rPr>
      </w:pPr>
    </w:p>
    <w:p w14:paraId="16F76A53" w14:textId="2B270B1C" w:rsidR="004E7CCC" w:rsidRPr="004E7CCC" w:rsidRDefault="00706F2D" w:rsidP="004E7CCC">
      <w:pP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Факультет прикладной математики и вычислительной техники</w:t>
      </w:r>
    </w:p>
    <w:p w14:paraId="2CB6A3FB" w14:textId="77777777" w:rsidR="004E7CCC" w:rsidRPr="004E7CCC" w:rsidRDefault="004E7CCC" w:rsidP="004E7CCC">
      <w:pPr>
        <w:jc w:val="center"/>
        <w:rPr>
          <w:color w:val="000000"/>
          <w:sz w:val="28"/>
          <w:szCs w:val="28"/>
        </w:rPr>
      </w:pPr>
      <w:r w:rsidRPr="004E7CCC">
        <w:rPr>
          <w:color w:val="000000"/>
          <w:sz w:val="28"/>
          <w:szCs w:val="28"/>
        </w:rPr>
        <w:t>Кафедра высшей математики</w:t>
      </w:r>
    </w:p>
    <w:p w14:paraId="75BDA601" w14:textId="77777777" w:rsidR="004E7CCC" w:rsidRPr="004E7CCC" w:rsidRDefault="004E7CCC" w:rsidP="004E7CCC">
      <w:pPr>
        <w:rPr>
          <w:sz w:val="28"/>
          <w:szCs w:val="28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3686"/>
        <w:gridCol w:w="6554"/>
      </w:tblGrid>
      <w:tr w:rsidR="004E7CCC" w:rsidRPr="004E7CCC" w14:paraId="0ED06DAD" w14:textId="77777777" w:rsidTr="00C253FD">
        <w:tc>
          <w:tcPr>
            <w:tcW w:w="3686" w:type="dxa"/>
          </w:tcPr>
          <w:p w14:paraId="07965BB1" w14:textId="77777777" w:rsidR="004E7CCC" w:rsidRPr="004E7CCC" w:rsidRDefault="004E7CCC" w:rsidP="008E7340">
            <w:pPr>
              <w:rPr>
                <w:sz w:val="28"/>
                <w:szCs w:val="28"/>
              </w:rPr>
            </w:pPr>
          </w:p>
        </w:tc>
        <w:tc>
          <w:tcPr>
            <w:tcW w:w="6554" w:type="dxa"/>
          </w:tcPr>
          <w:p w14:paraId="2E485B5C" w14:textId="77777777" w:rsidR="004E7CCC" w:rsidRPr="004E7CCC" w:rsidRDefault="004E7CCC" w:rsidP="008E7340">
            <w:pPr>
              <w:ind w:left="637"/>
              <w:jc w:val="right"/>
              <w:rPr>
                <w:sz w:val="28"/>
                <w:szCs w:val="28"/>
              </w:rPr>
            </w:pPr>
            <w:r w:rsidRPr="004E7CCC">
              <w:rPr>
                <w:sz w:val="28"/>
                <w:szCs w:val="28"/>
              </w:rPr>
              <w:t>УТВЕРЖДАЮ</w:t>
            </w:r>
          </w:p>
          <w:p w14:paraId="28E5ABE5" w14:textId="77777777" w:rsidR="004E7CCC" w:rsidRPr="004E7CCC" w:rsidRDefault="004E7CCC" w:rsidP="008E7340">
            <w:pPr>
              <w:ind w:left="637"/>
              <w:jc w:val="right"/>
              <w:rPr>
                <w:sz w:val="28"/>
                <w:szCs w:val="28"/>
              </w:rPr>
            </w:pPr>
            <w:r w:rsidRPr="004E7CCC">
              <w:rPr>
                <w:sz w:val="28"/>
                <w:szCs w:val="28"/>
              </w:rPr>
              <w:t xml:space="preserve">Проректор по </w:t>
            </w:r>
            <w:proofErr w:type="spellStart"/>
            <w:r w:rsidRPr="004E7CCC">
              <w:rPr>
                <w:sz w:val="28"/>
                <w:szCs w:val="28"/>
              </w:rPr>
              <w:t>УМР</w:t>
            </w:r>
            <w:proofErr w:type="spellEnd"/>
          </w:p>
          <w:p w14:paraId="0E003102" w14:textId="77777777" w:rsidR="004E7CCC" w:rsidRPr="004E7CCC" w:rsidRDefault="004E7CCC" w:rsidP="008E7340">
            <w:pPr>
              <w:ind w:left="637"/>
              <w:jc w:val="right"/>
              <w:rPr>
                <w:sz w:val="28"/>
                <w:szCs w:val="28"/>
              </w:rPr>
            </w:pPr>
            <w:r w:rsidRPr="004E7CCC">
              <w:rPr>
                <w:sz w:val="28"/>
                <w:szCs w:val="28"/>
              </w:rPr>
              <w:t>_____________А.</w:t>
            </w:r>
            <w:r w:rsidR="00C253FD">
              <w:rPr>
                <w:sz w:val="28"/>
                <w:szCs w:val="28"/>
              </w:rPr>
              <w:t> С. </w:t>
            </w:r>
            <w:r w:rsidRPr="004E7CCC">
              <w:rPr>
                <w:sz w:val="28"/>
                <w:szCs w:val="28"/>
              </w:rPr>
              <w:t>Борзова</w:t>
            </w:r>
          </w:p>
          <w:p w14:paraId="3864D1C6" w14:textId="77777777" w:rsidR="004E7CCC" w:rsidRPr="004E7CCC" w:rsidRDefault="004E7CCC" w:rsidP="008E7340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«____»</w:t>
            </w:r>
            <w:r w:rsidRPr="004E7CCC">
              <w:rPr>
                <w:sz w:val="28"/>
                <w:szCs w:val="28"/>
              </w:rPr>
              <w:t>__________</w:t>
            </w:r>
            <w:r w:rsidRPr="00E61F33">
              <w:rPr>
                <w:sz w:val="28"/>
                <w:szCs w:val="28"/>
              </w:rPr>
              <w:t>2018</w:t>
            </w:r>
            <w:r w:rsidR="00C253FD" w:rsidRPr="00E61F33">
              <w:rPr>
                <w:sz w:val="28"/>
                <w:szCs w:val="28"/>
              </w:rPr>
              <w:t> </w:t>
            </w:r>
            <w:r w:rsidRPr="004E7CCC">
              <w:rPr>
                <w:sz w:val="28"/>
                <w:szCs w:val="28"/>
              </w:rPr>
              <w:t>г.</w:t>
            </w:r>
          </w:p>
        </w:tc>
      </w:tr>
    </w:tbl>
    <w:p w14:paraId="6D0C4A08" w14:textId="77777777" w:rsidR="004E7CCC" w:rsidRPr="004E7CCC" w:rsidRDefault="004E7CCC" w:rsidP="008A0B37">
      <w:pPr>
        <w:rPr>
          <w:bCs/>
          <w:sz w:val="28"/>
          <w:szCs w:val="28"/>
          <w:lang w:eastAsia="en-US"/>
        </w:rPr>
      </w:pPr>
    </w:p>
    <w:p w14:paraId="0B80F9FD" w14:textId="77777777" w:rsidR="004E7CCC" w:rsidRPr="004E7CCC" w:rsidRDefault="004E7CCC" w:rsidP="008A0B37">
      <w:pPr>
        <w:rPr>
          <w:bCs/>
          <w:sz w:val="28"/>
          <w:szCs w:val="28"/>
        </w:rPr>
      </w:pPr>
    </w:p>
    <w:p w14:paraId="6E0313BB" w14:textId="77777777" w:rsidR="004E7CCC" w:rsidRPr="004E7CCC" w:rsidRDefault="004E7CCC" w:rsidP="008A0B37">
      <w:pPr>
        <w:rPr>
          <w:bCs/>
          <w:sz w:val="28"/>
          <w:szCs w:val="28"/>
        </w:rPr>
      </w:pPr>
    </w:p>
    <w:p w14:paraId="0718EF50" w14:textId="77777777" w:rsidR="004E7CCC" w:rsidRPr="004E7CCC" w:rsidRDefault="004E7CCC" w:rsidP="004E7CCC">
      <w:pPr>
        <w:jc w:val="center"/>
        <w:rPr>
          <w:b/>
          <w:sz w:val="36"/>
          <w:szCs w:val="36"/>
        </w:rPr>
      </w:pPr>
      <w:r w:rsidRPr="004E7CCC">
        <w:rPr>
          <w:b/>
          <w:sz w:val="36"/>
          <w:szCs w:val="36"/>
        </w:rPr>
        <w:t>ФОНД ОЦЕНОЧНЫХ СРЕДСТВ</w:t>
      </w:r>
    </w:p>
    <w:p w14:paraId="62A185A2" w14:textId="77777777" w:rsidR="004E7CCC" w:rsidRPr="00761D21" w:rsidRDefault="004E7CCC" w:rsidP="008A0B37">
      <w:pPr>
        <w:rPr>
          <w:sz w:val="28"/>
          <w:szCs w:val="28"/>
        </w:rPr>
      </w:pPr>
    </w:p>
    <w:p w14:paraId="6990932E" w14:textId="77777777" w:rsidR="004E7CCC" w:rsidRPr="004E7CCC" w:rsidRDefault="00C253FD" w:rsidP="004E7CCC">
      <w:pPr>
        <w:jc w:val="center"/>
        <w:rPr>
          <w:b/>
          <w:sz w:val="28"/>
          <w:szCs w:val="28"/>
        </w:rPr>
      </w:pPr>
      <w:proofErr w:type="gramStart"/>
      <w:r>
        <w:rPr>
          <w:b/>
          <w:sz w:val="28"/>
          <w:szCs w:val="28"/>
        </w:rPr>
        <w:t>по</w:t>
      </w:r>
      <w:proofErr w:type="gramEnd"/>
      <w:r>
        <w:rPr>
          <w:b/>
          <w:sz w:val="28"/>
          <w:szCs w:val="28"/>
        </w:rPr>
        <w:t xml:space="preserve"> учебной дисциплине</w:t>
      </w:r>
    </w:p>
    <w:p w14:paraId="6A6B4B29" w14:textId="77777777" w:rsidR="004E7CCC" w:rsidRPr="00761D21" w:rsidRDefault="004E7CCC" w:rsidP="008A0B37">
      <w:pPr>
        <w:rPr>
          <w:sz w:val="28"/>
          <w:szCs w:val="28"/>
        </w:rPr>
      </w:pPr>
    </w:p>
    <w:p w14:paraId="312F62F9" w14:textId="77777777" w:rsidR="004E7CCC" w:rsidRPr="004E7CCC" w:rsidRDefault="00C253FD" w:rsidP="004E7CCC">
      <w:pPr>
        <w:widowControl/>
        <w:autoSpaceDE/>
        <w:autoSpaceDN/>
        <w:adjustRightInd/>
        <w:jc w:val="center"/>
        <w:rPr>
          <w:rFonts w:eastAsia="Times New Roman"/>
          <w:b/>
          <w:sz w:val="28"/>
          <w:szCs w:val="28"/>
        </w:rPr>
      </w:pPr>
      <w:r>
        <w:rPr>
          <w:b/>
          <w:sz w:val="28"/>
          <w:szCs w:val="28"/>
        </w:rPr>
        <w:t>Б</w:t>
      </w:r>
      <w:r w:rsidR="00761D21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2.1</w:t>
      </w:r>
      <w:r w:rsidR="004E7CCC">
        <w:rPr>
          <w:b/>
          <w:sz w:val="28"/>
          <w:szCs w:val="28"/>
        </w:rPr>
        <w:t xml:space="preserve"> М</w:t>
      </w:r>
      <w:r w:rsidR="004E7CCC" w:rsidRPr="004E7CCC">
        <w:rPr>
          <w:b/>
          <w:sz w:val="28"/>
          <w:szCs w:val="28"/>
        </w:rPr>
        <w:t>ате</w:t>
      </w:r>
      <w:r>
        <w:rPr>
          <w:b/>
          <w:sz w:val="28"/>
          <w:szCs w:val="28"/>
        </w:rPr>
        <w:t>матика</w:t>
      </w:r>
    </w:p>
    <w:p w14:paraId="01F4C6B3" w14:textId="77777777" w:rsidR="004E7CCC" w:rsidRPr="004E7CCC" w:rsidRDefault="004E7CCC" w:rsidP="004E7CCC">
      <w:pPr>
        <w:jc w:val="center"/>
        <w:rPr>
          <w:sz w:val="22"/>
          <w:szCs w:val="22"/>
        </w:rPr>
      </w:pPr>
      <w:r w:rsidRPr="004E7CCC">
        <w:rPr>
          <w:sz w:val="22"/>
          <w:szCs w:val="22"/>
        </w:rPr>
        <w:t>(</w:t>
      </w:r>
      <w:proofErr w:type="gramStart"/>
      <w:r w:rsidRPr="004E7CCC">
        <w:rPr>
          <w:sz w:val="22"/>
          <w:szCs w:val="22"/>
        </w:rPr>
        <w:t>наименование</w:t>
      </w:r>
      <w:proofErr w:type="gramEnd"/>
      <w:r w:rsidRPr="004E7CCC">
        <w:rPr>
          <w:sz w:val="22"/>
          <w:szCs w:val="22"/>
        </w:rPr>
        <w:t xml:space="preserve"> дисциплины)</w:t>
      </w:r>
    </w:p>
    <w:p w14:paraId="26776525" w14:textId="77777777" w:rsidR="004E7CCC" w:rsidRPr="004E7CCC" w:rsidRDefault="004E7CCC" w:rsidP="008A0B37">
      <w:pPr>
        <w:rPr>
          <w:sz w:val="28"/>
          <w:szCs w:val="28"/>
        </w:rPr>
      </w:pPr>
    </w:p>
    <w:p w14:paraId="4D70050C" w14:textId="77777777" w:rsidR="004E7CCC" w:rsidRPr="007161DD" w:rsidRDefault="00C253FD" w:rsidP="004E7CCC">
      <w:pPr>
        <w:jc w:val="center"/>
        <w:rPr>
          <w:sz w:val="28"/>
          <w:szCs w:val="28"/>
        </w:rPr>
      </w:pPr>
      <w:r w:rsidRPr="007161DD">
        <w:rPr>
          <w:sz w:val="28"/>
          <w:szCs w:val="28"/>
        </w:rPr>
        <w:t>25.03.03</w:t>
      </w:r>
      <w:r w:rsidR="004E7CCC" w:rsidRPr="007161DD">
        <w:rPr>
          <w:sz w:val="28"/>
          <w:szCs w:val="28"/>
        </w:rPr>
        <w:t xml:space="preserve"> </w:t>
      </w:r>
      <w:r w:rsidR="007161DD" w:rsidRPr="007161DD">
        <w:rPr>
          <w:sz w:val="28"/>
          <w:szCs w:val="28"/>
        </w:rPr>
        <w:t xml:space="preserve">(161000) </w:t>
      </w:r>
      <w:r w:rsidR="004E7CCC" w:rsidRPr="007161DD">
        <w:rPr>
          <w:sz w:val="28"/>
          <w:szCs w:val="28"/>
        </w:rPr>
        <w:t xml:space="preserve">– </w:t>
      </w:r>
      <w:r w:rsidRPr="007161DD">
        <w:rPr>
          <w:sz w:val="28"/>
          <w:szCs w:val="28"/>
        </w:rPr>
        <w:t>Аэронавигация</w:t>
      </w:r>
    </w:p>
    <w:p w14:paraId="5D7E8E93" w14:textId="77777777" w:rsidR="004E7CCC" w:rsidRPr="004E7CCC" w:rsidRDefault="004E7CCC" w:rsidP="004E7CCC">
      <w:pPr>
        <w:jc w:val="center"/>
        <w:rPr>
          <w:sz w:val="22"/>
          <w:szCs w:val="22"/>
        </w:rPr>
      </w:pPr>
      <w:r w:rsidRPr="004E7CCC">
        <w:rPr>
          <w:sz w:val="22"/>
          <w:szCs w:val="22"/>
        </w:rPr>
        <w:t>(</w:t>
      </w:r>
      <w:proofErr w:type="gramStart"/>
      <w:r w:rsidRPr="004E7CCC">
        <w:rPr>
          <w:sz w:val="22"/>
          <w:szCs w:val="22"/>
        </w:rPr>
        <w:t>код</w:t>
      </w:r>
      <w:proofErr w:type="gramEnd"/>
      <w:r w:rsidRPr="004E7CCC">
        <w:rPr>
          <w:sz w:val="22"/>
          <w:szCs w:val="22"/>
        </w:rPr>
        <w:t xml:space="preserve"> и наименование направления подготовки/специальности)</w:t>
      </w:r>
    </w:p>
    <w:p w14:paraId="5B3088D9" w14:textId="77777777" w:rsidR="004E7CCC" w:rsidRPr="008A0B37" w:rsidRDefault="004E7CCC" w:rsidP="008A0B37">
      <w:pPr>
        <w:rPr>
          <w:sz w:val="28"/>
          <w:szCs w:val="28"/>
        </w:rPr>
      </w:pPr>
    </w:p>
    <w:p w14:paraId="6FFED8CD" w14:textId="469ECAB0" w:rsidR="004E7CCC" w:rsidRPr="0039218B" w:rsidRDefault="0039218B" w:rsidP="004E7CCC">
      <w:pPr>
        <w:jc w:val="center"/>
        <w:rPr>
          <w:sz w:val="28"/>
          <w:szCs w:val="28"/>
        </w:rPr>
      </w:pPr>
      <w:r w:rsidRPr="0039218B">
        <w:rPr>
          <w:sz w:val="28"/>
          <w:szCs w:val="28"/>
        </w:rPr>
        <w:t>Организация бизнес-процессов на воздушном транспорте</w:t>
      </w:r>
    </w:p>
    <w:p w14:paraId="1ED026DD" w14:textId="77777777" w:rsidR="004E7CCC" w:rsidRPr="004E7CCC" w:rsidRDefault="004E7CCC" w:rsidP="004E7CCC">
      <w:pPr>
        <w:jc w:val="center"/>
        <w:rPr>
          <w:sz w:val="22"/>
          <w:szCs w:val="22"/>
        </w:rPr>
      </w:pPr>
      <w:r w:rsidRPr="004E7CCC">
        <w:rPr>
          <w:sz w:val="22"/>
          <w:szCs w:val="22"/>
        </w:rPr>
        <w:t>(</w:t>
      </w:r>
      <w:proofErr w:type="gramStart"/>
      <w:r w:rsidRPr="004E7CCC">
        <w:rPr>
          <w:sz w:val="22"/>
          <w:szCs w:val="22"/>
        </w:rPr>
        <w:t>наименование</w:t>
      </w:r>
      <w:proofErr w:type="gramEnd"/>
      <w:r w:rsidRPr="004E7CCC">
        <w:rPr>
          <w:sz w:val="22"/>
          <w:szCs w:val="22"/>
        </w:rPr>
        <w:t xml:space="preserve"> профиля подготовки/специальности)</w:t>
      </w:r>
    </w:p>
    <w:p w14:paraId="326F9F76" w14:textId="77777777" w:rsidR="004E7CCC" w:rsidRPr="004E7CCC" w:rsidRDefault="004E7CCC" w:rsidP="008A0B37">
      <w:pPr>
        <w:rPr>
          <w:sz w:val="28"/>
          <w:szCs w:val="28"/>
          <w:u w:val="single"/>
        </w:rPr>
      </w:pPr>
    </w:p>
    <w:p w14:paraId="7F454E07" w14:textId="77777777" w:rsidR="004E7CCC" w:rsidRPr="004E7CCC" w:rsidRDefault="004E7CCC" w:rsidP="004E7CCC">
      <w:pPr>
        <w:jc w:val="center"/>
        <w:rPr>
          <w:sz w:val="28"/>
          <w:szCs w:val="28"/>
          <w:u w:val="single"/>
        </w:rPr>
      </w:pPr>
      <w:proofErr w:type="gramStart"/>
      <w:r w:rsidRPr="004E7CCC">
        <w:rPr>
          <w:sz w:val="28"/>
          <w:szCs w:val="28"/>
          <w:u w:val="single"/>
        </w:rPr>
        <w:t>бакалавр</w:t>
      </w:r>
      <w:proofErr w:type="gramEnd"/>
    </w:p>
    <w:p w14:paraId="20CF4C6B" w14:textId="77777777" w:rsidR="004E7CCC" w:rsidRPr="004E7CCC" w:rsidRDefault="004E7CCC" w:rsidP="004E7CCC">
      <w:pPr>
        <w:jc w:val="center"/>
        <w:rPr>
          <w:sz w:val="22"/>
          <w:szCs w:val="22"/>
        </w:rPr>
      </w:pPr>
      <w:r w:rsidRPr="004E7CCC">
        <w:rPr>
          <w:sz w:val="22"/>
          <w:szCs w:val="22"/>
        </w:rPr>
        <w:t>(</w:t>
      </w:r>
      <w:proofErr w:type="gramStart"/>
      <w:r w:rsidRPr="004E7CCC">
        <w:rPr>
          <w:sz w:val="22"/>
          <w:szCs w:val="22"/>
        </w:rPr>
        <w:t>квалификация</w:t>
      </w:r>
      <w:proofErr w:type="gramEnd"/>
      <w:r w:rsidRPr="004E7CCC">
        <w:rPr>
          <w:sz w:val="22"/>
          <w:szCs w:val="22"/>
        </w:rPr>
        <w:t xml:space="preserve"> (степень) выпускника)</w:t>
      </w:r>
    </w:p>
    <w:p w14:paraId="4BB371AC" w14:textId="77777777" w:rsidR="004E7CCC" w:rsidRPr="004E7CCC" w:rsidRDefault="004E7CCC" w:rsidP="008A0B37">
      <w:pPr>
        <w:rPr>
          <w:sz w:val="28"/>
          <w:szCs w:val="28"/>
        </w:rPr>
      </w:pPr>
    </w:p>
    <w:p w14:paraId="3E1CB44B" w14:textId="77777777" w:rsidR="004E7CCC" w:rsidRPr="004E7CCC" w:rsidRDefault="004E7CCC" w:rsidP="004E7CCC">
      <w:pPr>
        <w:jc w:val="center"/>
        <w:rPr>
          <w:sz w:val="28"/>
          <w:szCs w:val="28"/>
        </w:rPr>
      </w:pPr>
      <w:r w:rsidRPr="004E7CCC">
        <w:rPr>
          <w:sz w:val="28"/>
          <w:szCs w:val="28"/>
        </w:rPr>
        <w:t>Форма обучения</w:t>
      </w:r>
      <w:r>
        <w:rPr>
          <w:sz w:val="28"/>
          <w:szCs w:val="28"/>
        </w:rPr>
        <w:t>: очная</w:t>
      </w:r>
    </w:p>
    <w:p w14:paraId="6E3D6ECB" w14:textId="77777777" w:rsidR="004E7CCC" w:rsidRPr="004E7CCC" w:rsidRDefault="004E7CCC" w:rsidP="004E7CCC">
      <w:pPr>
        <w:rPr>
          <w:sz w:val="28"/>
          <w:szCs w:val="28"/>
        </w:rPr>
      </w:pPr>
    </w:p>
    <w:p w14:paraId="45D061E0" w14:textId="77777777" w:rsidR="004E7CCC" w:rsidRPr="004E7CCC" w:rsidRDefault="004E7CCC" w:rsidP="004E7CCC">
      <w:pPr>
        <w:rPr>
          <w:sz w:val="28"/>
          <w:szCs w:val="28"/>
        </w:rPr>
      </w:pPr>
    </w:p>
    <w:p w14:paraId="6647993A" w14:textId="77777777" w:rsidR="004E7CCC" w:rsidRPr="004E7CCC" w:rsidRDefault="004E7CCC" w:rsidP="004E7CCC">
      <w:pPr>
        <w:rPr>
          <w:sz w:val="28"/>
          <w:szCs w:val="28"/>
        </w:rPr>
      </w:pPr>
    </w:p>
    <w:p w14:paraId="63CE3184" w14:textId="77777777" w:rsidR="004E7CCC" w:rsidRPr="004E7CCC" w:rsidRDefault="004E7CCC" w:rsidP="004E7CCC">
      <w:pPr>
        <w:rPr>
          <w:sz w:val="28"/>
          <w:szCs w:val="28"/>
        </w:rPr>
      </w:pPr>
    </w:p>
    <w:p w14:paraId="784E80EC" w14:textId="77777777" w:rsidR="004E7CCC" w:rsidRPr="004E7CCC" w:rsidRDefault="004E7CCC" w:rsidP="004E7CCC">
      <w:pPr>
        <w:rPr>
          <w:sz w:val="28"/>
          <w:szCs w:val="28"/>
        </w:rPr>
      </w:pPr>
    </w:p>
    <w:p w14:paraId="76B4D41E" w14:textId="77777777" w:rsidR="004E7CCC" w:rsidRDefault="004E7CCC" w:rsidP="004E7CCC">
      <w:pPr>
        <w:rPr>
          <w:sz w:val="28"/>
          <w:szCs w:val="28"/>
        </w:rPr>
      </w:pPr>
    </w:p>
    <w:p w14:paraId="123A82CE" w14:textId="77777777" w:rsidR="00C253FD" w:rsidRDefault="00C253FD" w:rsidP="004E7CCC">
      <w:pPr>
        <w:rPr>
          <w:sz w:val="28"/>
          <w:szCs w:val="28"/>
        </w:rPr>
      </w:pPr>
    </w:p>
    <w:p w14:paraId="69B8CEB5" w14:textId="77777777" w:rsidR="00C253FD" w:rsidRDefault="00C253FD" w:rsidP="004E7CCC">
      <w:pPr>
        <w:rPr>
          <w:sz w:val="28"/>
          <w:szCs w:val="28"/>
        </w:rPr>
      </w:pPr>
    </w:p>
    <w:p w14:paraId="71DEE698" w14:textId="77777777" w:rsidR="00C253FD" w:rsidRPr="004E7CCC" w:rsidRDefault="00C253FD" w:rsidP="004E7CCC">
      <w:pPr>
        <w:rPr>
          <w:sz w:val="28"/>
          <w:szCs w:val="28"/>
        </w:rPr>
      </w:pPr>
    </w:p>
    <w:p w14:paraId="0F414431" w14:textId="77777777" w:rsidR="004E7CCC" w:rsidRPr="00E61F33" w:rsidRDefault="00C253FD" w:rsidP="004E7CCC">
      <w:pPr>
        <w:jc w:val="center"/>
        <w:rPr>
          <w:sz w:val="28"/>
          <w:szCs w:val="28"/>
        </w:rPr>
      </w:pPr>
      <w:r w:rsidRPr="00E61F33">
        <w:rPr>
          <w:sz w:val="28"/>
          <w:szCs w:val="28"/>
        </w:rPr>
        <w:t xml:space="preserve">Москва – </w:t>
      </w:r>
      <w:r w:rsidR="004E7CCC" w:rsidRPr="00E61F33">
        <w:rPr>
          <w:sz w:val="28"/>
          <w:szCs w:val="28"/>
        </w:rPr>
        <w:t>201</w:t>
      </w:r>
      <w:r w:rsidRPr="00E61F33">
        <w:rPr>
          <w:sz w:val="28"/>
          <w:szCs w:val="28"/>
        </w:rPr>
        <w:t>8 г.</w:t>
      </w:r>
    </w:p>
    <w:p w14:paraId="55E1BFBA" w14:textId="77777777" w:rsidR="00E765DF" w:rsidRPr="00E61F33" w:rsidRDefault="00E765DF" w:rsidP="004E7CCC">
      <w:pPr>
        <w:jc w:val="center"/>
        <w:rPr>
          <w:bCs/>
          <w:sz w:val="28"/>
          <w:szCs w:val="28"/>
        </w:rPr>
        <w:sectPr w:rsidR="00E765DF" w:rsidRPr="00E61F33" w:rsidSect="004E7CCC">
          <w:pgSz w:w="11906" w:h="16838" w:code="9"/>
          <w:pgMar w:top="851" w:right="567" w:bottom="851" w:left="851" w:header="709" w:footer="709" w:gutter="0"/>
          <w:cols w:space="708"/>
          <w:docGrid w:linePitch="360"/>
        </w:sectPr>
      </w:pPr>
    </w:p>
    <w:p w14:paraId="508517B0" w14:textId="49A73F47" w:rsidR="0033095B" w:rsidRPr="0033095B" w:rsidRDefault="0033095B" w:rsidP="0033095B">
      <w:pPr>
        <w:pStyle w:val="Default"/>
        <w:numPr>
          <w:ilvl w:val="0"/>
          <w:numId w:val="1"/>
        </w:numPr>
        <w:ind w:left="0" w:firstLine="709"/>
        <w:jc w:val="both"/>
        <w:rPr>
          <w:sz w:val="28"/>
          <w:szCs w:val="28"/>
        </w:rPr>
      </w:pPr>
      <w:r w:rsidRPr="0033095B">
        <w:rPr>
          <w:sz w:val="28"/>
          <w:szCs w:val="28"/>
        </w:rPr>
        <w:lastRenderedPageBreak/>
        <w:t xml:space="preserve">Фонд оценочных средств по дисциплине «Математика» разработан в соответствии с </w:t>
      </w:r>
      <w:proofErr w:type="spellStart"/>
      <w:r w:rsidRPr="0033095B">
        <w:rPr>
          <w:sz w:val="28"/>
          <w:szCs w:val="28"/>
        </w:rPr>
        <w:t>ООП</w:t>
      </w:r>
      <w:proofErr w:type="spellEnd"/>
      <w:r w:rsidRPr="0033095B">
        <w:rPr>
          <w:sz w:val="28"/>
          <w:szCs w:val="28"/>
        </w:rPr>
        <w:t xml:space="preserve"> по направлению подготовки 25.03.03</w:t>
      </w:r>
      <w:r w:rsidR="007161DD">
        <w:rPr>
          <w:sz w:val="28"/>
          <w:szCs w:val="28"/>
        </w:rPr>
        <w:t xml:space="preserve"> </w:t>
      </w:r>
      <w:r w:rsidR="007161DD" w:rsidRPr="007161DD">
        <w:rPr>
          <w:sz w:val="28"/>
          <w:szCs w:val="28"/>
        </w:rPr>
        <w:t>(161000)</w:t>
      </w:r>
      <w:r w:rsidRPr="0033095B">
        <w:rPr>
          <w:sz w:val="28"/>
          <w:szCs w:val="28"/>
        </w:rPr>
        <w:t xml:space="preserve"> – Аэронавигация,</w:t>
      </w:r>
      <w:r w:rsidRPr="0033095B">
        <w:rPr>
          <w:i/>
          <w:sz w:val="28"/>
          <w:szCs w:val="28"/>
        </w:rPr>
        <w:t xml:space="preserve"> </w:t>
      </w:r>
      <w:r w:rsidRPr="0033095B">
        <w:rPr>
          <w:sz w:val="28"/>
          <w:szCs w:val="28"/>
        </w:rPr>
        <w:t xml:space="preserve">профиль подготовки – </w:t>
      </w:r>
      <w:r w:rsidR="0039218B" w:rsidRPr="0039218B">
        <w:rPr>
          <w:sz w:val="28"/>
          <w:szCs w:val="28"/>
        </w:rPr>
        <w:t>Организация бизнес-процессов на воздушном транспорте</w:t>
      </w:r>
      <w:bookmarkStart w:id="0" w:name="_GoBack"/>
      <w:bookmarkEnd w:id="0"/>
      <w:r w:rsidRPr="0033095B">
        <w:rPr>
          <w:sz w:val="28"/>
          <w:szCs w:val="28"/>
        </w:rPr>
        <w:t>.</w:t>
      </w:r>
    </w:p>
    <w:p w14:paraId="1CEAA1F7" w14:textId="77777777" w:rsidR="0033095B" w:rsidRDefault="0033095B" w:rsidP="0033095B">
      <w:pPr>
        <w:pStyle w:val="Default"/>
        <w:jc w:val="both"/>
        <w:rPr>
          <w:sz w:val="28"/>
          <w:szCs w:val="28"/>
        </w:rPr>
      </w:pPr>
    </w:p>
    <w:p w14:paraId="70545133" w14:textId="77777777" w:rsidR="0033095B" w:rsidRPr="0033095B" w:rsidRDefault="0033095B" w:rsidP="0033095B">
      <w:pPr>
        <w:pStyle w:val="Default"/>
        <w:jc w:val="both"/>
        <w:rPr>
          <w:sz w:val="28"/>
          <w:szCs w:val="28"/>
        </w:rPr>
      </w:pPr>
    </w:p>
    <w:p w14:paraId="6DBC14E0" w14:textId="77777777" w:rsidR="0033095B" w:rsidRPr="0033095B" w:rsidRDefault="0033095B" w:rsidP="0033095B">
      <w:pPr>
        <w:pStyle w:val="Default"/>
        <w:numPr>
          <w:ilvl w:val="0"/>
          <w:numId w:val="1"/>
        </w:numPr>
        <w:ind w:left="0" w:firstLine="709"/>
        <w:jc w:val="both"/>
        <w:rPr>
          <w:sz w:val="28"/>
          <w:szCs w:val="28"/>
        </w:rPr>
      </w:pPr>
      <w:r w:rsidRPr="0033095B">
        <w:rPr>
          <w:sz w:val="28"/>
          <w:szCs w:val="28"/>
        </w:rPr>
        <w:t xml:space="preserve">Разработчик: доцент кафедры Высшей математики </w:t>
      </w:r>
      <w:proofErr w:type="spellStart"/>
      <w:r w:rsidRPr="0033095B">
        <w:rPr>
          <w:sz w:val="28"/>
          <w:szCs w:val="28"/>
        </w:rPr>
        <w:t>Воинова</w:t>
      </w:r>
      <w:proofErr w:type="spellEnd"/>
      <w:r w:rsidRPr="0033095B">
        <w:rPr>
          <w:sz w:val="28"/>
          <w:szCs w:val="28"/>
        </w:rPr>
        <w:t> О. И.</w:t>
      </w:r>
    </w:p>
    <w:p w14:paraId="6379BF3F" w14:textId="77777777" w:rsidR="0033095B" w:rsidRDefault="0033095B" w:rsidP="0033095B">
      <w:pPr>
        <w:rPr>
          <w:sz w:val="28"/>
          <w:szCs w:val="28"/>
        </w:rPr>
      </w:pPr>
    </w:p>
    <w:p w14:paraId="50AAC70D" w14:textId="77777777" w:rsidR="0033095B" w:rsidRPr="0033095B" w:rsidRDefault="0033095B" w:rsidP="0033095B">
      <w:pPr>
        <w:rPr>
          <w:sz w:val="28"/>
          <w:szCs w:val="28"/>
        </w:rPr>
      </w:pPr>
    </w:p>
    <w:p w14:paraId="42A31E88" w14:textId="77777777" w:rsidR="0033095B" w:rsidRPr="0033095B" w:rsidRDefault="0033095B" w:rsidP="0033095B">
      <w:pPr>
        <w:pStyle w:val="Default"/>
        <w:numPr>
          <w:ilvl w:val="0"/>
          <w:numId w:val="1"/>
        </w:numPr>
        <w:ind w:left="0" w:firstLine="709"/>
        <w:jc w:val="both"/>
        <w:rPr>
          <w:sz w:val="28"/>
          <w:szCs w:val="28"/>
        </w:rPr>
      </w:pPr>
      <w:r w:rsidRPr="0033095B">
        <w:rPr>
          <w:sz w:val="28"/>
          <w:szCs w:val="28"/>
        </w:rPr>
        <w:t>ОДОБРЕН на заседании кафедры Высшей математики</w:t>
      </w:r>
    </w:p>
    <w:p w14:paraId="06D714F6" w14:textId="269AAD7D" w:rsidR="0033095B" w:rsidRPr="001D752E" w:rsidRDefault="00844B41" w:rsidP="0033095B">
      <w:pPr>
        <w:jc w:val="center"/>
        <w:rPr>
          <w:sz w:val="28"/>
          <w:szCs w:val="28"/>
        </w:rPr>
      </w:pPr>
      <w:r>
        <w:rPr>
          <w:sz w:val="28"/>
          <w:szCs w:val="28"/>
        </w:rPr>
        <w:t>Протокол №7</w:t>
      </w:r>
      <w:r w:rsidR="0033095B" w:rsidRPr="001D752E">
        <w:rPr>
          <w:sz w:val="28"/>
          <w:szCs w:val="28"/>
        </w:rPr>
        <w:t xml:space="preserve"> от </w:t>
      </w:r>
      <w:r w:rsidRPr="00223E47">
        <w:rPr>
          <w:sz w:val="28"/>
          <w:szCs w:val="28"/>
        </w:rPr>
        <w:t>6 февраля 2018</w:t>
      </w:r>
      <w:r w:rsidR="00B60558">
        <w:rPr>
          <w:sz w:val="28"/>
          <w:szCs w:val="28"/>
        </w:rPr>
        <w:t xml:space="preserve"> </w:t>
      </w:r>
      <w:r w:rsidRPr="00223E47">
        <w:rPr>
          <w:sz w:val="28"/>
          <w:szCs w:val="28"/>
        </w:rPr>
        <w:t>г.</w:t>
      </w:r>
    </w:p>
    <w:p w14:paraId="044BD4C6" w14:textId="77777777" w:rsidR="0033095B" w:rsidRPr="0033095B" w:rsidRDefault="0033095B" w:rsidP="0033095B">
      <w:pPr>
        <w:pStyle w:val="Default"/>
        <w:rPr>
          <w:sz w:val="28"/>
          <w:szCs w:val="28"/>
        </w:rPr>
      </w:pPr>
    </w:p>
    <w:p w14:paraId="6C2E5444" w14:textId="77777777" w:rsidR="0033095B" w:rsidRPr="00E61F33" w:rsidRDefault="0033095B" w:rsidP="0033095B">
      <w:pPr>
        <w:pStyle w:val="Default"/>
        <w:jc w:val="center"/>
        <w:rPr>
          <w:color w:val="auto"/>
          <w:sz w:val="28"/>
          <w:szCs w:val="28"/>
        </w:rPr>
      </w:pPr>
      <w:r w:rsidRPr="00E61F33">
        <w:rPr>
          <w:color w:val="auto"/>
          <w:sz w:val="28"/>
          <w:szCs w:val="28"/>
        </w:rPr>
        <w:t xml:space="preserve">Срок действия </w:t>
      </w:r>
      <w:proofErr w:type="spellStart"/>
      <w:r w:rsidRPr="00E61F33">
        <w:rPr>
          <w:color w:val="auto"/>
          <w:sz w:val="28"/>
          <w:szCs w:val="28"/>
        </w:rPr>
        <w:t>ФОС</w:t>
      </w:r>
      <w:proofErr w:type="spellEnd"/>
      <w:r w:rsidRPr="00E61F33">
        <w:rPr>
          <w:color w:val="auto"/>
          <w:sz w:val="28"/>
          <w:szCs w:val="28"/>
        </w:rPr>
        <w:t xml:space="preserve">: с </w:t>
      </w:r>
      <w:r w:rsidR="00E61F33" w:rsidRPr="00E61F33">
        <w:rPr>
          <w:color w:val="auto"/>
          <w:sz w:val="28"/>
          <w:szCs w:val="28"/>
        </w:rPr>
        <w:t>«</w:t>
      </w:r>
      <w:proofErr w:type="gramStart"/>
      <w:r w:rsidR="00E61F33" w:rsidRPr="00E61F33">
        <w:rPr>
          <w:color w:val="auto"/>
          <w:sz w:val="28"/>
          <w:szCs w:val="28"/>
          <w:u w:val="single"/>
        </w:rPr>
        <w:tab/>
      </w:r>
      <w:r w:rsidR="00E61F33" w:rsidRPr="00E61F33">
        <w:rPr>
          <w:color w:val="auto"/>
          <w:sz w:val="28"/>
          <w:szCs w:val="28"/>
        </w:rPr>
        <w:t>»</w:t>
      </w:r>
      <w:r w:rsidR="00E61F33" w:rsidRPr="00E61F33">
        <w:rPr>
          <w:color w:val="auto"/>
          <w:sz w:val="28"/>
          <w:szCs w:val="28"/>
          <w:u w:val="single"/>
        </w:rPr>
        <w:tab/>
      </w:r>
      <w:proofErr w:type="gramEnd"/>
      <w:r w:rsidR="00E61F33" w:rsidRPr="00E61F33">
        <w:rPr>
          <w:color w:val="auto"/>
          <w:sz w:val="28"/>
          <w:szCs w:val="28"/>
          <w:u w:val="single"/>
        </w:rPr>
        <w:tab/>
      </w:r>
      <w:r w:rsidR="00E61F33" w:rsidRPr="00E61F33">
        <w:rPr>
          <w:color w:val="auto"/>
          <w:sz w:val="28"/>
          <w:szCs w:val="28"/>
        </w:rPr>
        <w:t>201</w:t>
      </w:r>
      <w:r w:rsidR="00E61F33" w:rsidRPr="00E61F33">
        <w:rPr>
          <w:color w:val="auto"/>
          <w:sz w:val="28"/>
          <w:szCs w:val="28"/>
          <w:u w:val="single"/>
        </w:rPr>
        <w:tab/>
      </w:r>
      <w:r w:rsidRPr="00E61F33">
        <w:rPr>
          <w:color w:val="auto"/>
          <w:sz w:val="28"/>
          <w:szCs w:val="28"/>
        </w:rPr>
        <w:t xml:space="preserve"> г. по </w:t>
      </w:r>
      <w:r w:rsidR="00E61F33" w:rsidRPr="00E61F33">
        <w:rPr>
          <w:color w:val="auto"/>
          <w:sz w:val="28"/>
          <w:szCs w:val="28"/>
        </w:rPr>
        <w:t>«</w:t>
      </w:r>
      <w:r w:rsidR="00E61F33" w:rsidRPr="00E61F33">
        <w:rPr>
          <w:color w:val="auto"/>
          <w:sz w:val="28"/>
          <w:szCs w:val="28"/>
          <w:u w:val="single"/>
        </w:rPr>
        <w:tab/>
      </w:r>
      <w:r w:rsidR="00E61F33" w:rsidRPr="00E61F33">
        <w:rPr>
          <w:color w:val="auto"/>
          <w:sz w:val="28"/>
          <w:szCs w:val="28"/>
        </w:rPr>
        <w:t>»</w:t>
      </w:r>
      <w:r w:rsidR="00E61F33" w:rsidRPr="00E61F33">
        <w:rPr>
          <w:color w:val="auto"/>
          <w:sz w:val="28"/>
          <w:szCs w:val="28"/>
          <w:u w:val="single"/>
        </w:rPr>
        <w:tab/>
      </w:r>
      <w:r w:rsidR="00E61F33" w:rsidRPr="00E61F33">
        <w:rPr>
          <w:color w:val="auto"/>
          <w:sz w:val="28"/>
          <w:szCs w:val="28"/>
          <w:u w:val="single"/>
        </w:rPr>
        <w:tab/>
      </w:r>
      <w:r w:rsidR="00E61F33" w:rsidRPr="00E61F33">
        <w:rPr>
          <w:color w:val="auto"/>
          <w:sz w:val="28"/>
          <w:szCs w:val="28"/>
        </w:rPr>
        <w:t>201</w:t>
      </w:r>
      <w:r w:rsidR="00E61F33" w:rsidRPr="00E61F33">
        <w:rPr>
          <w:color w:val="auto"/>
          <w:sz w:val="28"/>
          <w:szCs w:val="28"/>
          <w:u w:val="single"/>
        </w:rPr>
        <w:tab/>
      </w:r>
      <w:r w:rsidR="00E61F33" w:rsidRPr="00E61F33">
        <w:rPr>
          <w:color w:val="auto"/>
          <w:sz w:val="28"/>
          <w:szCs w:val="28"/>
        </w:rPr>
        <w:t> г.</w:t>
      </w:r>
    </w:p>
    <w:p w14:paraId="4863B894" w14:textId="77777777" w:rsidR="0033095B" w:rsidRPr="0033095B" w:rsidRDefault="0033095B" w:rsidP="0033095B">
      <w:pPr>
        <w:pStyle w:val="Default"/>
        <w:rPr>
          <w:sz w:val="28"/>
          <w:szCs w:val="28"/>
        </w:rPr>
      </w:pPr>
    </w:p>
    <w:p w14:paraId="34ACD39E" w14:textId="77777777" w:rsidR="0033095B" w:rsidRPr="0033095B" w:rsidRDefault="0033095B" w:rsidP="0033095B">
      <w:pPr>
        <w:pStyle w:val="Default"/>
        <w:rPr>
          <w:sz w:val="28"/>
          <w:szCs w:val="28"/>
        </w:rPr>
      </w:pPr>
    </w:p>
    <w:p w14:paraId="653F23AC" w14:textId="77777777" w:rsidR="0033095B" w:rsidRPr="0033095B" w:rsidRDefault="0033095B" w:rsidP="0033095B">
      <w:pPr>
        <w:pStyle w:val="Default"/>
        <w:jc w:val="center"/>
        <w:rPr>
          <w:sz w:val="28"/>
          <w:szCs w:val="28"/>
        </w:rPr>
      </w:pPr>
      <w:r w:rsidRPr="0033095B">
        <w:rPr>
          <w:sz w:val="28"/>
          <w:szCs w:val="28"/>
        </w:rPr>
        <w:t>Зав. Кафедрой</w:t>
      </w:r>
      <w:r>
        <w:rPr>
          <w:sz w:val="28"/>
          <w:szCs w:val="28"/>
        </w:rPr>
        <w:tab/>
      </w:r>
      <w:r w:rsidRPr="0033095B">
        <w:rPr>
          <w:sz w:val="28"/>
          <w:szCs w:val="28"/>
        </w:rPr>
        <w:t>______________________</w:t>
      </w:r>
      <w:r w:rsidRPr="0033095B">
        <w:rPr>
          <w:sz w:val="28"/>
          <w:szCs w:val="28"/>
        </w:rPr>
        <w:tab/>
      </w:r>
      <w:r w:rsidRPr="0033095B">
        <w:rPr>
          <w:sz w:val="28"/>
          <w:szCs w:val="28"/>
        </w:rPr>
        <w:tab/>
      </w:r>
      <w:r w:rsidRPr="0033095B">
        <w:rPr>
          <w:sz w:val="28"/>
          <w:szCs w:val="28"/>
          <w:u w:val="single"/>
        </w:rPr>
        <w:t>/Ю. И. Дементьев/</w:t>
      </w:r>
    </w:p>
    <w:p w14:paraId="42485E11" w14:textId="77777777" w:rsidR="0033095B" w:rsidRDefault="0033095B" w:rsidP="0033095B">
      <w:pPr>
        <w:pStyle w:val="Default"/>
        <w:ind w:left="4248"/>
        <w:rPr>
          <w:sz w:val="17"/>
          <w:szCs w:val="17"/>
        </w:rPr>
      </w:pPr>
      <w:r>
        <w:rPr>
          <w:sz w:val="17"/>
          <w:szCs w:val="17"/>
        </w:rPr>
        <w:t>(</w:t>
      </w:r>
      <w:proofErr w:type="gramStart"/>
      <w:r>
        <w:rPr>
          <w:sz w:val="17"/>
          <w:szCs w:val="17"/>
        </w:rPr>
        <w:t>подпись</w:t>
      </w:r>
      <w:proofErr w:type="gramEnd"/>
      <w:r>
        <w:rPr>
          <w:sz w:val="17"/>
          <w:szCs w:val="17"/>
        </w:rPr>
        <w:t>)</w:t>
      </w:r>
      <w:r>
        <w:rPr>
          <w:sz w:val="17"/>
          <w:szCs w:val="17"/>
        </w:rPr>
        <w:tab/>
      </w:r>
      <w:r>
        <w:rPr>
          <w:sz w:val="17"/>
          <w:szCs w:val="17"/>
        </w:rPr>
        <w:tab/>
      </w:r>
      <w:r>
        <w:rPr>
          <w:sz w:val="17"/>
          <w:szCs w:val="17"/>
        </w:rPr>
        <w:tab/>
      </w:r>
      <w:r>
        <w:rPr>
          <w:sz w:val="17"/>
          <w:szCs w:val="17"/>
        </w:rPr>
        <w:tab/>
        <w:t>(инициалы, фамилия)</w:t>
      </w:r>
    </w:p>
    <w:p w14:paraId="6D4D912F" w14:textId="77777777" w:rsidR="0033095B" w:rsidRPr="0033095B" w:rsidRDefault="0033095B" w:rsidP="0033095B">
      <w:pPr>
        <w:rPr>
          <w:sz w:val="28"/>
          <w:szCs w:val="28"/>
        </w:rPr>
      </w:pPr>
    </w:p>
    <w:p w14:paraId="53C79E33" w14:textId="77777777" w:rsidR="0033095B" w:rsidRPr="0033095B" w:rsidRDefault="0033095B" w:rsidP="0033095B">
      <w:pPr>
        <w:pStyle w:val="a6"/>
        <w:numPr>
          <w:ilvl w:val="0"/>
          <w:numId w:val="1"/>
        </w:numPr>
        <w:ind w:left="0" w:firstLine="709"/>
        <w:rPr>
          <w:sz w:val="28"/>
          <w:szCs w:val="28"/>
        </w:rPr>
      </w:pPr>
      <w:r w:rsidRPr="0033095B">
        <w:rPr>
          <w:sz w:val="28"/>
          <w:szCs w:val="28"/>
        </w:rPr>
        <w:t>СОГЛАСОВАН с</w:t>
      </w:r>
      <w:r>
        <w:rPr>
          <w:sz w:val="28"/>
          <w:szCs w:val="28"/>
        </w:rPr>
        <w:t xml:space="preserve"> </w:t>
      </w:r>
      <w:r w:rsidRPr="0033095B">
        <w:rPr>
          <w:sz w:val="28"/>
          <w:szCs w:val="28"/>
        </w:rPr>
        <w:t>Начальником Учебно-методического управл</w:t>
      </w:r>
      <w:r>
        <w:rPr>
          <w:sz w:val="28"/>
          <w:szCs w:val="28"/>
        </w:rPr>
        <w:t>ения</w:t>
      </w:r>
    </w:p>
    <w:p w14:paraId="2C0CFA8C" w14:textId="77777777" w:rsidR="0033095B" w:rsidRPr="00FE77AC" w:rsidRDefault="0033095B" w:rsidP="0033095B">
      <w:pPr>
        <w:rPr>
          <w:sz w:val="28"/>
          <w:szCs w:val="28"/>
        </w:rPr>
      </w:pPr>
    </w:p>
    <w:p w14:paraId="08F4958B" w14:textId="77777777" w:rsidR="0033095B" w:rsidRPr="00E61F33" w:rsidRDefault="0033095B" w:rsidP="0033095B">
      <w:pPr>
        <w:widowControl/>
        <w:autoSpaceDE/>
        <w:autoSpaceDN/>
        <w:adjustRightInd/>
        <w:spacing w:line="360" w:lineRule="exact"/>
        <w:jc w:val="center"/>
        <w:rPr>
          <w:rFonts w:eastAsia="Times New Roman"/>
          <w:sz w:val="28"/>
          <w:szCs w:val="28"/>
        </w:rPr>
      </w:pPr>
      <w:r w:rsidRPr="00E61F33">
        <w:rPr>
          <w:rFonts w:eastAsia="Times New Roman"/>
          <w:sz w:val="28"/>
          <w:szCs w:val="28"/>
        </w:rPr>
        <w:t>_____________</w:t>
      </w:r>
      <w:r w:rsidRPr="00E61F33">
        <w:rPr>
          <w:rFonts w:eastAsia="Times New Roman"/>
          <w:sz w:val="28"/>
          <w:szCs w:val="28"/>
        </w:rPr>
        <w:tab/>
      </w:r>
      <w:r w:rsidRPr="00E61F33">
        <w:rPr>
          <w:rFonts w:eastAsia="Times New Roman"/>
          <w:sz w:val="28"/>
          <w:szCs w:val="28"/>
        </w:rPr>
        <w:tab/>
        <w:t>/И. А. Еланцев/</w:t>
      </w:r>
      <w:r w:rsidRPr="00E61F33">
        <w:rPr>
          <w:rFonts w:eastAsia="Times New Roman"/>
          <w:sz w:val="28"/>
          <w:szCs w:val="28"/>
        </w:rPr>
        <w:tab/>
        <w:t>______________</w:t>
      </w:r>
      <w:r w:rsidR="00E61F33">
        <w:rPr>
          <w:rFonts w:eastAsia="Times New Roman"/>
          <w:sz w:val="28"/>
          <w:szCs w:val="28"/>
        </w:rPr>
        <w:t>201</w:t>
      </w:r>
      <w:r w:rsidR="00E61F33">
        <w:rPr>
          <w:rFonts w:eastAsia="Times New Roman"/>
          <w:sz w:val="28"/>
          <w:szCs w:val="28"/>
          <w:u w:val="single"/>
        </w:rPr>
        <w:tab/>
      </w:r>
      <w:r w:rsidRPr="00E61F33">
        <w:rPr>
          <w:rFonts w:eastAsia="Times New Roman"/>
          <w:sz w:val="28"/>
          <w:szCs w:val="28"/>
        </w:rPr>
        <w:t> г.</w:t>
      </w:r>
    </w:p>
    <w:p w14:paraId="2A19B051" w14:textId="77777777" w:rsidR="0033095B" w:rsidRPr="00FE77AC" w:rsidRDefault="0033095B" w:rsidP="0033095B">
      <w:pPr>
        <w:widowControl/>
        <w:autoSpaceDE/>
        <w:autoSpaceDN/>
        <w:adjustRightInd/>
        <w:spacing w:line="360" w:lineRule="exact"/>
        <w:ind w:left="2124"/>
        <w:rPr>
          <w:rFonts w:eastAsia="Times New Roman"/>
          <w:sz w:val="28"/>
          <w:szCs w:val="28"/>
          <w:vertAlign w:val="superscript"/>
        </w:rPr>
      </w:pPr>
      <w:proofErr w:type="gramStart"/>
      <w:r w:rsidRPr="00FE77AC">
        <w:rPr>
          <w:rFonts w:eastAsia="Times New Roman"/>
          <w:sz w:val="28"/>
          <w:szCs w:val="28"/>
          <w:vertAlign w:val="superscript"/>
        </w:rPr>
        <w:t>подпись</w:t>
      </w:r>
      <w:proofErr w:type="gramEnd"/>
      <w:r>
        <w:rPr>
          <w:rFonts w:eastAsia="Times New Roman"/>
          <w:sz w:val="28"/>
          <w:szCs w:val="28"/>
          <w:vertAlign w:val="superscript"/>
        </w:rPr>
        <w:tab/>
      </w:r>
      <w:r>
        <w:rPr>
          <w:rFonts w:eastAsia="Times New Roman"/>
          <w:sz w:val="28"/>
          <w:szCs w:val="28"/>
          <w:vertAlign w:val="superscript"/>
        </w:rPr>
        <w:tab/>
      </w:r>
      <w:r>
        <w:rPr>
          <w:rFonts w:eastAsia="Times New Roman"/>
          <w:sz w:val="28"/>
          <w:szCs w:val="28"/>
          <w:vertAlign w:val="superscript"/>
        </w:rPr>
        <w:tab/>
      </w:r>
      <w:r w:rsidRPr="00FE77AC">
        <w:rPr>
          <w:rFonts w:eastAsia="Times New Roman"/>
          <w:sz w:val="28"/>
          <w:szCs w:val="28"/>
          <w:vertAlign w:val="superscript"/>
        </w:rPr>
        <w:t>расшифровка подписи</w:t>
      </w:r>
      <w:r>
        <w:rPr>
          <w:rFonts w:eastAsia="Times New Roman"/>
          <w:sz w:val="28"/>
          <w:szCs w:val="28"/>
          <w:vertAlign w:val="superscript"/>
        </w:rPr>
        <w:tab/>
      </w:r>
      <w:r>
        <w:rPr>
          <w:rFonts w:eastAsia="Times New Roman"/>
          <w:sz w:val="28"/>
          <w:szCs w:val="28"/>
          <w:vertAlign w:val="superscript"/>
        </w:rPr>
        <w:tab/>
      </w:r>
      <w:r>
        <w:rPr>
          <w:rFonts w:eastAsia="Times New Roman"/>
          <w:sz w:val="28"/>
          <w:szCs w:val="28"/>
          <w:vertAlign w:val="superscript"/>
        </w:rPr>
        <w:tab/>
      </w:r>
      <w:r w:rsidRPr="00FE77AC">
        <w:rPr>
          <w:rFonts w:eastAsia="Times New Roman"/>
          <w:sz w:val="28"/>
          <w:szCs w:val="28"/>
          <w:vertAlign w:val="superscript"/>
        </w:rPr>
        <w:t>дата</w:t>
      </w:r>
    </w:p>
    <w:p w14:paraId="368DDD75" w14:textId="77777777" w:rsidR="0033095B" w:rsidRPr="0033095B" w:rsidRDefault="0033095B" w:rsidP="0033095B">
      <w:pPr>
        <w:shd w:val="clear" w:color="auto" w:fill="FFFFFF"/>
        <w:rPr>
          <w:b/>
          <w:sz w:val="28"/>
          <w:szCs w:val="28"/>
        </w:rPr>
      </w:pPr>
    </w:p>
    <w:p w14:paraId="7B7596A9" w14:textId="77777777" w:rsidR="00E765DF" w:rsidRDefault="00E765DF" w:rsidP="00E25E76">
      <w:pPr>
        <w:numPr>
          <w:ilvl w:val="0"/>
          <w:numId w:val="2"/>
        </w:numPr>
        <w:ind w:left="0" w:firstLine="709"/>
        <w:jc w:val="both"/>
        <w:rPr>
          <w:b/>
          <w:sz w:val="24"/>
          <w:szCs w:val="24"/>
        </w:rPr>
        <w:sectPr w:rsidR="00E765DF" w:rsidSect="004E7CCC">
          <w:pgSz w:w="11906" w:h="16838" w:code="9"/>
          <w:pgMar w:top="851" w:right="567" w:bottom="851" w:left="851" w:header="709" w:footer="709" w:gutter="0"/>
          <w:cols w:space="708"/>
          <w:docGrid w:linePitch="360"/>
        </w:sectPr>
      </w:pPr>
    </w:p>
    <w:p w14:paraId="6921C455" w14:textId="77777777" w:rsidR="00E25E76" w:rsidRDefault="00472E33" w:rsidP="00472E33">
      <w:pPr>
        <w:numPr>
          <w:ilvl w:val="0"/>
          <w:numId w:val="2"/>
        </w:numPr>
        <w:ind w:left="0" w:firstLine="709"/>
        <w:jc w:val="both"/>
        <w:rPr>
          <w:b/>
          <w:bCs/>
          <w:iCs/>
          <w:sz w:val="28"/>
          <w:szCs w:val="28"/>
        </w:rPr>
      </w:pPr>
      <w:r>
        <w:rPr>
          <w:b/>
          <w:bCs/>
          <w:iCs/>
          <w:sz w:val="28"/>
          <w:szCs w:val="28"/>
        </w:rPr>
        <w:lastRenderedPageBreak/>
        <w:t>П</w:t>
      </w:r>
      <w:r w:rsidRPr="00311D99">
        <w:rPr>
          <w:b/>
          <w:bCs/>
          <w:iCs/>
          <w:sz w:val="28"/>
          <w:szCs w:val="28"/>
        </w:rPr>
        <w:t>ЕРЕЧЕНЬ КОМПЕТЕНЦИЙ С УКАЗАНИЕМ ЭТАПОВ ИХ ФОРМИРОВАНИЯ В ПРОЦЕССЕ ОСВОЕНИЯ ДИСЦИПЛИНЫ (МОДУЛЯ)</w:t>
      </w:r>
    </w:p>
    <w:p w14:paraId="4F75E34B" w14:textId="77777777" w:rsidR="00E25E76" w:rsidRDefault="00E25E76" w:rsidP="00472E33">
      <w:pPr>
        <w:jc w:val="both"/>
        <w:rPr>
          <w:sz w:val="28"/>
          <w:szCs w:val="28"/>
        </w:rPr>
      </w:pPr>
    </w:p>
    <w:p w14:paraId="789D9C18" w14:textId="77777777" w:rsidR="00E25E76" w:rsidRDefault="00E25E76" w:rsidP="00472E33">
      <w:pPr>
        <w:ind w:firstLine="709"/>
        <w:jc w:val="both"/>
        <w:rPr>
          <w:sz w:val="28"/>
          <w:szCs w:val="28"/>
        </w:rPr>
      </w:pPr>
      <w:r w:rsidRPr="00E25E76">
        <w:rPr>
          <w:sz w:val="28"/>
          <w:szCs w:val="28"/>
        </w:rPr>
        <w:t>Процесс изучения дисциплины направлен на формирование следующих компетенций:</w:t>
      </w:r>
    </w:p>
    <w:p w14:paraId="517A3B7B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t>Общекультурные:</w:t>
      </w:r>
    </w:p>
    <w:p w14:paraId="5948B3C6" w14:textId="77777777" w:rsidR="00E25E76" w:rsidRPr="00997B4C" w:rsidRDefault="00E25E76" w:rsidP="00472E33">
      <w:pPr>
        <w:numPr>
          <w:ilvl w:val="0"/>
          <w:numId w:val="3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proofErr w:type="gramStart"/>
      <w:r w:rsidRPr="00997B4C">
        <w:rPr>
          <w:sz w:val="28"/>
          <w:szCs w:val="28"/>
        </w:rPr>
        <w:t>обладать</w:t>
      </w:r>
      <w:proofErr w:type="gramEnd"/>
      <w:r w:rsidRPr="00997B4C">
        <w:rPr>
          <w:sz w:val="28"/>
          <w:szCs w:val="28"/>
        </w:rPr>
        <w:t xml:space="preserve"> математической и естественнонаучной культурой как частью профессиональной и общечеловеческой культуры (ОК-36);</w:t>
      </w:r>
    </w:p>
    <w:p w14:paraId="5525A7D1" w14:textId="77777777" w:rsidR="00E25E76" w:rsidRPr="00997B4C" w:rsidRDefault="00E25E76" w:rsidP="00472E33">
      <w:pPr>
        <w:numPr>
          <w:ilvl w:val="0"/>
          <w:numId w:val="3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proofErr w:type="gramStart"/>
      <w:r w:rsidRPr="00997B4C">
        <w:rPr>
          <w:sz w:val="28"/>
          <w:szCs w:val="28"/>
        </w:rPr>
        <w:t>способность</w:t>
      </w:r>
      <w:proofErr w:type="gramEnd"/>
      <w:r w:rsidRPr="00997B4C">
        <w:rPr>
          <w:sz w:val="28"/>
          <w:szCs w:val="28"/>
        </w:rPr>
        <w:t xml:space="preserve"> и готовность использовать на практике базовые знания и методы математики и естественных наук (ОК-44);</w:t>
      </w:r>
    </w:p>
    <w:p w14:paraId="20A3E48E" w14:textId="77777777" w:rsidR="00E25E76" w:rsidRPr="00997B4C" w:rsidRDefault="00E25E76" w:rsidP="00472E33">
      <w:pPr>
        <w:numPr>
          <w:ilvl w:val="0"/>
          <w:numId w:val="3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proofErr w:type="gramStart"/>
      <w:r w:rsidRPr="00997B4C">
        <w:rPr>
          <w:sz w:val="28"/>
          <w:szCs w:val="28"/>
        </w:rPr>
        <w:t>способность</w:t>
      </w:r>
      <w:proofErr w:type="gramEnd"/>
      <w:r w:rsidRPr="00997B4C">
        <w:rPr>
          <w:sz w:val="28"/>
          <w:szCs w:val="28"/>
        </w:rPr>
        <w:t xml:space="preserve"> использовать математическую логику для формирования суждений по соответствующим профессиональным, социальным, научным и этическим проблемам (ОК-46);</w:t>
      </w:r>
    </w:p>
    <w:p w14:paraId="4A83D714" w14:textId="77777777" w:rsidR="00E25E76" w:rsidRPr="00E25E76" w:rsidRDefault="00E25E76" w:rsidP="00472E33">
      <w:pPr>
        <w:numPr>
          <w:ilvl w:val="0"/>
          <w:numId w:val="3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proofErr w:type="gramStart"/>
      <w:r w:rsidRPr="00997B4C">
        <w:rPr>
          <w:sz w:val="28"/>
          <w:szCs w:val="28"/>
        </w:rPr>
        <w:t>владеть</w:t>
      </w:r>
      <w:proofErr w:type="gramEnd"/>
      <w:r w:rsidRPr="00997B4C">
        <w:rPr>
          <w:sz w:val="28"/>
          <w:szCs w:val="28"/>
        </w:rPr>
        <w:t xml:space="preserve"> методами анализа и синтеза, изучаемых явлений и процессов (ОК-47).</w:t>
      </w:r>
    </w:p>
    <w:p w14:paraId="3EDEFCA6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t>Профессиональные:</w:t>
      </w:r>
    </w:p>
    <w:p w14:paraId="0B8F32BE" w14:textId="77777777" w:rsidR="00E25E76" w:rsidRPr="00997B4C" w:rsidRDefault="00E25E76" w:rsidP="00472E33">
      <w:pPr>
        <w:numPr>
          <w:ilvl w:val="0"/>
          <w:numId w:val="4"/>
        </w:numPr>
        <w:suppressAutoHyphens/>
        <w:autoSpaceDE/>
        <w:autoSpaceDN/>
        <w:adjustRightInd/>
        <w:ind w:left="0" w:firstLine="709"/>
        <w:jc w:val="both"/>
        <w:rPr>
          <w:sz w:val="28"/>
          <w:szCs w:val="28"/>
        </w:rPr>
      </w:pPr>
      <w:proofErr w:type="gramStart"/>
      <w:r w:rsidRPr="00997B4C">
        <w:rPr>
          <w:sz w:val="28"/>
          <w:szCs w:val="28"/>
        </w:rPr>
        <w:t>готовность</w:t>
      </w:r>
      <w:proofErr w:type="gramEnd"/>
      <w:r w:rsidRPr="00997B4C">
        <w:rPr>
          <w:sz w:val="28"/>
          <w:szCs w:val="28"/>
        </w:rPr>
        <w:t xml:space="preserve"> использовать основные законы естественнонаучных дисциплин в профессиональной деятельности, применять методы математического анализа и моделирования, теоретического и экспериментального исследования при решении профессиональных задач (ПК-2);</w:t>
      </w:r>
    </w:p>
    <w:p w14:paraId="0F9A4C9D" w14:textId="77777777" w:rsidR="00E25E76" w:rsidRPr="00997B4C" w:rsidRDefault="00E25E76" w:rsidP="00472E33">
      <w:pPr>
        <w:numPr>
          <w:ilvl w:val="0"/>
          <w:numId w:val="4"/>
        </w:numPr>
        <w:suppressAutoHyphens/>
        <w:autoSpaceDE/>
        <w:autoSpaceDN/>
        <w:adjustRightInd/>
        <w:ind w:left="0" w:firstLine="709"/>
        <w:jc w:val="both"/>
        <w:rPr>
          <w:sz w:val="28"/>
          <w:szCs w:val="28"/>
        </w:rPr>
      </w:pPr>
      <w:proofErr w:type="gramStart"/>
      <w:r w:rsidRPr="00997B4C">
        <w:rPr>
          <w:sz w:val="28"/>
          <w:szCs w:val="28"/>
        </w:rPr>
        <w:t>способность</w:t>
      </w:r>
      <w:proofErr w:type="gramEnd"/>
      <w:r w:rsidRPr="00997B4C">
        <w:rPr>
          <w:sz w:val="28"/>
          <w:szCs w:val="28"/>
        </w:rPr>
        <w:t xml:space="preserve"> использовать методы дифференцированного и интегрального исчисления, векторного анализа, дискретной математики, оптимизации, линейного программирования, теории вероятностей, случайных процессов и математической статистики для решения профессиональных задач, составлять математические модели типовых профессиональных задач, находить способы их решений и интерпретировать профессиональный (физический) смысл полученного математического результата (ПК-5);</w:t>
      </w:r>
    </w:p>
    <w:p w14:paraId="2D79CF3F" w14:textId="77777777" w:rsidR="00E25E76" w:rsidRPr="00997B4C" w:rsidRDefault="00E25E76" w:rsidP="00472E33">
      <w:pPr>
        <w:numPr>
          <w:ilvl w:val="0"/>
          <w:numId w:val="4"/>
        </w:numPr>
        <w:suppressAutoHyphens/>
        <w:autoSpaceDE/>
        <w:autoSpaceDN/>
        <w:adjustRightInd/>
        <w:ind w:left="0" w:firstLine="709"/>
        <w:jc w:val="both"/>
        <w:rPr>
          <w:sz w:val="28"/>
          <w:szCs w:val="28"/>
        </w:rPr>
      </w:pPr>
      <w:proofErr w:type="gramStart"/>
      <w:r w:rsidRPr="00997B4C">
        <w:rPr>
          <w:sz w:val="28"/>
          <w:szCs w:val="28"/>
        </w:rPr>
        <w:t>уметь</w:t>
      </w:r>
      <w:proofErr w:type="gramEnd"/>
      <w:r w:rsidRPr="00997B4C">
        <w:rPr>
          <w:sz w:val="28"/>
          <w:szCs w:val="28"/>
        </w:rPr>
        <w:t xml:space="preserve"> использовать основные приемы обработки экспериментальных данных при решении профессиональных задач (ПК-9);</w:t>
      </w:r>
    </w:p>
    <w:p w14:paraId="35105DCF" w14:textId="77777777" w:rsidR="00E25E76" w:rsidRPr="00997B4C" w:rsidRDefault="00E25E76" w:rsidP="00472E33">
      <w:pPr>
        <w:numPr>
          <w:ilvl w:val="0"/>
          <w:numId w:val="4"/>
        </w:numPr>
        <w:suppressAutoHyphens/>
        <w:autoSpaceDE/>
        <w:autoSpaceDN/>
        <w:adjustRightInd/>
        <w:ind w:left="0" w:firstLine="709"/>
        <w:jc w:val="both"/>
        <w:rPr>
          <w:b/>
          <w:sz w:val="28"/>
          <w:szCs w:val="28"/>
        </w:rPr>
      </w:pPr>
      <w:proofErr w:type="gramStart"/>
      <w:r w:rsidRPr="00997B4C">
        <w:rPr>
          <w:sz w:val="28"/>
          <w:szCs w:val="28"/>
        </w:rPr>
        <w:t>способность</w:t>
      </w:r>
      <w:proofErr w:type="gramEnd"/>
      <w:r w:rsidRPr="00997B4C">
        <w:rPr>
          <w:sz w:val="28"/>
          <w:szCs w:val="28"/>
        </w:rPr>
        <w:t xml:space="preserve"> формулировать профессиональные задачи и находить пути их решения (ПК-16).</w:t>
      </w:r>
    </w:p>
    <w:p w14:paraId="4FEB9156" w14:textId="77777777" w:rsidR="00E25E76" w:rsidRPr="00997B4C" w:rsidRDefault="00E25E76" w:rsidP="00472E33">
      <w:pPr>
        <w:jc w:val="both"/>
        <w:rPr>
          <w:sz w:val="28"/>
          <w:szCs w:val="28"/>
        </w:rPr>
      </w:pPr>
    </w:p>
    <w:p w14:paraId="1B33607E" w14:textId="77777777" w:rsidR="00E25E76" w:rsidRPr="00997B4C" w:rsidRDefault="00E25E76" w:rsidP="00472E33">
      <w:pPr>
        <w:ind w:firstLine="709"/>
        <w:jc w:val="both"/>
        <w:rPr>
          <w:bCs/>
          <w:sz w:val="28"/>
          <w:szCs w:val="28"/>
        </w:rPr>
      </w:pPr>
      <w:r w:rsidRPr="00997B4C">
        <w:rPr>
          <w:sz w:val="28"/>
          <w:szCs w:val="28"/>
        </w:rPr>
        <w:t>В</w:t>
      </w:r>
      <w:r w:rsidRPr="00997B4C">
        <w:rPr>
          <w:bCs/>
          <w:sz w:val="28"/>
          <w:szCs w:val="28"/>
        </w:rPr>
        <w:t xml:space="preserve"> результате изучения дисциплины «Математика» обучающийся должен:</w:t>
      </w:r>
    </w:p>
    <w:p w14:paraId="1D0989DB" w14:textId="77777777" w:rsidR="00E25E76" w:rsidRPr="00997B4C" w:rsidRDefault="00E25E76" w:rsidP="00472E33">
      <w:pPr>
        <w:numPr>
          <w:ilvl w:val="0"/>
          <w:numId w:val="4"/>
        </w:numPr>
        <w:autoSpaceDE/>
        <w:autoSpaceDN/>
        <w:adjustRightInd/>
        <w:ind w:left="0" w:firstLine="709"/>
        <w:jc w:val="both"/>
        <w:rPr>
          <w:bCs/>
          <w:sz w:val="28"/>
          <w:szCs w:val="28"/>
        </w:rPr>
      </w:pPr>
      <w:proofErr w:type="gramStart"/>
      <w:r w:rsidRPr="00997B4C">
        <w:rPr>
          <w:bCs/>
          <w:sz w:val="28"/>
          <w:szCs w:val="28"/>
        </w:rPr>
        <w:t>по</w:t>
      </w:r>
      <w:proofErr w:type="gramEnd"/>
      <w:r w:rsidRPr="00997B4C">
        <w:rPr>
          <w:bCs/>
          <w:sz w:val="28"/>
          <w:szCs w:val="28"/>
        </w:rPr>
        <w:t xml:space="preserve"> компетенции ОК-36:</w:t>
      </w:r>
    </w:p>
    <w:p w14:paraId="11FA665C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r w:rsidRPr="00997B4C">
        <w:rPr>
          <w:b/>
          <w:bCs/>
          <w:sz w:val="28"/>
          <w:szCs w:val="28"/>
        </w:rPr>
        <w:t xml:space="preserve">знать: </w:t>
      </w:r>
      <w:r w:rsidRPr="00997B4C">
        <w:rPr>
          <w:sz w:val="28"/>
          <w:szCs w:val="28"/>
        </w:rPr>
        <w:t xml:space="preserve">основные понятия и методы математического анализа, линейной алгебры, векторной алгебры, аналитической геометрии, дискретной математики (ОК-36.1.1); основные понятия и методы дифференциальных уравнений и уравнений математической физики (ОК-36.1.2); операционное исчисление и численные методы (ОК-36.1.3); основные понятия и методы теории функций комплексного переменного, теории вероятностей и математической статистики, теории случайных процессов, вариационного исчисления и оптимального управления, линейного программирования (ОК-36.1.4); математические модели простейших систем и процессов в естествознании и технике (ОК-36.1.5); основные математические методы решения профессиональных задач (ОК-36.1.6); основные </w:t>
      </w:r>
      <w:r w:rsidRPr="00997B4C">
        <w:rPr>
          <w:sz w:val="28"/>
          <w:szCs w:val="28"/>
        </w:rPr>
        <w:lastRenderedPageBreak/>
        <w:t>сведения о дискретных структурах, используемых в персональных компьютерах (ОК-36.1.7); основные алгоритмы типовых численных методов решения математических задач (ОК-36.1.8);</w:t>
      </w:r>
    </w:p>
    <w:p w14:paraId="4E359C0E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proofErr w:type="gramStart"/>
      <w:r w:rsidRPr="00997B4C">
        <w:rPr>
          <w:b/>
          <w:bCs/>
          <w:sz w:val="28"/>
          <w:szCs w:val="28"/>
        </w:rPr>
        <w:t>уметь</w:t>
      </w:r>
      <w:proofErr w:type="gramEnd"/>
      <w:r w:rsidRPr="00997B4C">
        <w:rPr>
          <w:b/>
          <w:bCs/>
          <w:sz w:val="28"/>
          <w:szCs w:val="28"/>
        </w:rPr>
        <w:t xml:space="preserve">: </w:t>
      </w:r>
      <w:r w:rsidRPr="00997B4C">
        <w:rPr>
          <w:sz w:val="28"/>
          <w:szCs w:val="28"/>
        </w:rPr>
        <w:t>строить математические модели системы процессов в естествознании и технике (ОК-36.2.1); употреблять математическую символику для выражения количественных и качественных отношений объектов (ОК-36.2.2); использовать методы математического анализа, векторной алгебры, линейного программирования, вариационного исчисления для решения профессиональных задач (ОК-36.2.3); применять математические методы при решении типовых профессиональных задач (ОК-36.2.4);</w:t>
      </w:r>
    </w:p>
    <w:p w14:paraId="79B0AD9C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proofErr w:type="gramStart"/>
      <w:r w:rsidRPr="00997B4C">
        <w:rPr>
          <w:b/>
          <w:bCs/>
          <w:sz w:val="28"/>
          <w:szCs w:val="28"/>
        </w:rPr>
        <w:t>владеть</w:t>
      </w:r>
      <w:proofErr w:type="gramEnd"/>
      <w:r w:rsidRPr="00997B4C">
        <w:rPr>
          <w:b/>
          <w:bCs/>
          <w:sz w:val="28"/>
          <w:szCs w:val="28"/>
        </w:rPr>
        <w:t xml:space="preserve">: </w:t>
      </w:r>
      <w:r w:rsidRPr="00997B4C">
        <w:rPr>
          <w:sz w:val="28"/>
          <w:szCs w:val="28"/>
        </w:rPr>
        <w:t>методами построения математической модели типовых профессиональных задач и содержательной интерпретации полученных результатов (ОК-36.3.1); навыками решения задач по теории вероятностей, теории случайных процессов, математической статистики применительно к реальным процессам (ОК-36.3.2);</w:t>
      </w:r>
    </w:p>
    <w:p w14:paraId="0A01226D" w14:textId="77777777" w:rsidR="00E25E76" w:rsidRPr="00997B4C" w:rsidRDefault="00E25E76" w:rsidP="00472E33">
      <w:pPr>
        <w:widowControl/>
        <w:numPr>
          <w:ilvl w:val="0"/>
          <w:numId w:val="4"/>
        </w:numPr>
        <w:ind w:left="0" w:firstLine="709"/>
        <w:jc w:val="both"/>
        <w:rPr>
          <w:bCs/>
          <w:sz w:val="28"/>
          <w:szCs w:val="28"/>
        </w:rPr>
      </w:pPr>
      <w:proofErr w:type="gramStart"/>
      <w:r w:rsidRPr="00997B4C">
        <w:rPr>
          <w:bCs/>
          <w:sz w:val="28"/>
          <w:szCs w:val="28"/>
        </w:rPr>
        <w:t>по</w:t>
      </w:r>
      <w:proofErr w:type="gramEnd"/>
      <w:r w:rsidRPr="00997B4C">
        <w:rPr>
          <w:bCs/>
          <w:sz w:val="28"/>
          <w:szCs w:val="28"/>
        </w:rPr>
        <w:t xml:space="preserve"> компетенции ОК-44:</w:t>
      </w:r>
    </w:p>
    <w:p w14:paraId="689260AC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proofErr w:type="gramStart"/>
      <w:r w:rsidRPr="00997B4C">
        <w:rPr>
          <w:b/>
          <w:bCs/>
          <w:sz w:val="28"/>
          <w:szCs w:val="28"/>
        </w:rPr>
        <w:t>знать</w:t>
      </w:r>
      <w:proofErr w:type="gramEnd"/>
      <w:r w:rsidRPr="00997B4C">
        <w:rPr>
          <w:b/>
          <w:bCs/>
          <w:sz w:val="28"/>
          <w:szCs w:val="28"/>
        </w:rPr>
        <w:t xml:space="preserve">: </w:t>
      </w:r>
      <w:r w:rsidRPr="00997B4C">
        <w:rPr>
          <w:sz w:val="28"/>
          <w:szCs w:val="28"/>
        </w:rPr>
        <w:t>способы установления связей между методами математики и естественных наук (ОК-44.1.1);</w:t>
      </w:r>
    </w:p>
    <w:p w14:paraId="5293A5B6" w14:textId="77777777" w:rsidR="00E25E76" w:rsidRPr="00997B4C" w:rsidRDefault="00E25E76" w:rsidP="00472E33">
      <w:pPr>
        <w:ind w:firstLine="709"/>
        <w:jc w:val="both"/>
        <w:rPr>
          <w:sz w:val="28"/>
          <w:szCs w:val="28"/>
        </w:rPr>
      </w:pPr>
      <w:proofErr w:type="gramStart"/>
      <w:r w:rsidRPr="00997B4C">
        <w:rPr>
          <w:b/>
          <w:bCs/>
          <w:sz w:val="28"/>
          <w:szCs w:val="28"/>
        </w:rPr>
        <w:t>уметь</w:t>
      </w:r>
      <w:proofErr w:type="gramEnd"/>
      <w:r w:rsidRPr="00997B4C">
        <w:rPr>
          <w:b/>
          <w:bCs/>
          <w:sz w:val="28"/>
          <w:szCs w:val="28"/>
        </w:rPr>
        <w:t xml:space="preserve">: </w:t>
      </w:r>
      <w:r w:rsidRPr="00997B4C">
        <w:rPr>
          <w:sz w:val="28"/>
          <w:szCs w:val="28"/>
        </w:rPr>
        <w:t>находить и использовать информацию, необходимую для ориентирования в основных текущих проблемах, связанных со специальностью (ОК-44.2.1);</w:t>
      </w:r>
    </w:p>
    <w:p w14:paraId="0549214B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proofErr w:type="gramStart"/>
      <w:r w:rsidRPr="00997B4C">
        <w:rPr>
          <w:b/>
          <w:bCs/>
          <w:sz w:val="28"/>
          <w:szCs w:val="28"/>
        </w:rPr>
        <w:t>владеть</w:t>
      </w:r>
      <w:proofErr w:type="gramEnd"/>
      <w:r w:rsidRPr="00997B4C">
        <w:rPr>
          <w:b/>
          <w:bCs/>
          <w:sz w:val="28"/>
          <w:szCs w:val="28"/>
        </w:rPr>
        <w:t xml:space="preserve">: </w:t>
      </w:r>
      <w:r w:rsidRPr="00997B4C">
        <w:rPr>
          <w:bCs/>
          <w:sz w:val="28"/>
          <w:szCs w:val="28"/>
        </w:rPr>
        <w:t>навыками</w:t>
      </w:r>
      <w:r w:rsidRPr="00997B4C">
        <w:rPr>
          <w:b/>
          <w:bCs/>
          <w:sz w:val="28"/>
          <w:szCs w:val="28"/>
        </w:rPr>
        <w:t xml:space="preserve"> </w:t>
      </w:r>
      <w:r w:rsidRPr="00997B4C">
        <w:rPr>
          <w:sz w:val="28"/>
          <w:szCs w:val="28"/>
        </w:rPr>
        <w:t>применения на практике знаний и методов математики (ОК-44.3.1);</w:t>
      </w:r>
    </w:p>
    <w:p w14:paraId="618EFC7B" w14:textId="77777777" w:rsidR="00E25E76" w:rsidRPr="00997B4C" w:rsidRDefault="00E25E76" w:rsidP="00472E33">
      <w:pPr>
        <w:numPr>
          <w:ilvl w:val="0"/>
          <w:numId w:val="4"/>
        </w:numPr>
        <w:autoSpaceDE/>
        <w:autoSpaceDN/>
        <w:adjustRightInd/>
        <w:ind w:left="0" w:firstLine="709"/>
        <w:jc w:val="both"/>
        <w:rPr>
          <w:bCs/>
          <w:sz w:val="28"/>
          <w:szCs w:val="28"/>
        </w:rPr>
      </w:pPr>
      <w:proofErr w:type="gramStart"/>
      <w:r w:rsidRPr="00997B4C">
        <w:rPr>
          <w:bCs/>
          <w:sz w:val="28"/>
          <w:szCs w:val="28"/>
        </w:rPr>
        <w:t>по</w:t>
      </w:r>
      <w:proofErr w:type="gramEnd"/>
      <w:r w:rsidRPr="00997B4C">
        <w:rPr>
          <w:bCs/>
          <w:sz w:val="28"/>
          <w:szCs w:val="28"/>
        </w:rPr>
        <w:t xml:space="preserve"> компетенции ОК-46:</w:t>
      </w:r>
    </w:p>
    <w:p w14:paraId="4578EA67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proofErr w:type="gramStart"/>
      <w:r w:rsidRPr="00997B4C">
        <w:rPr>
          <w:b/>
          <w:bCs/>
          <w:sz w:val="28"/>
          <w:szCs w:val="28"/>
        </w:rPr>
        <w:t>знать</w:t>
      </w:r>
      <w:proofErr w:type="gramEnd"/>
      <w:r w:rsidRPr="00997B4C">
        <w:rPr>
          <w:b/>
          <w:bCs/>
          <w:sz w:val="28"/>
          <w:szCs w:val="28"/>
        </w:rPr>
        <w:t xml:space="preserve">: </w:t>
      </w:r>
      <w:r w:rsidRPr="00997B4C">
        <w:rPr>
          <w:sz w:val="28"/>
          <w:szCs w:val="28"/>
        </w:rPr>
        <w:t>методы математической логики по соответствующим профессиональным, социальным, научным и этическим проблемам (ОК-46.1.1);</w:t>
      </w:r>
    </w:p>
    <w:p w14:paraId="4AC54497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proofErr w:type="gramStart"/>
      <w:r w:rsidRPr="00997B4C">
        <w:rPr>
          <w:b/>
          <w:bCs/>
          <w:sz w:val="28"/>
          <w:szCs w:val="28"/>
        </w:rPr>
        <w:t>уметь</w:t>
      </w:r>
      <w:proofErr w:type="gramEnd"/>
      <w:r w:rsidRPr="00997B4C">
        <w:rPr>
          <w:b/>
          <w:bCs/>
          <w:sz w:val="28"/>
          <w:szCs w:val="28"/>
        </w:rPr>
        <w:t xml:space="preserve">: </w:t>
      </w:r>
      <w:r w:rsidRPr="00997B4C">
        <w:rPr>
          <w:sz w:val="28"/>
          <w:szCs w:val="28"/>
        </w:rPr>
        <w:t>употреблять математическую символику для выражения количественных и качественных отношений объектов (ОК-46.2.1);</w:t>
      </w:r>
    </w:p>
    <w:p w14:paraId="0CE52029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proofErr w:type="gramStart"/>
      <w:r w:rsidRPr="00997B4C">
        <w:rPr>
          <w:b/>
          <w:bCs/>
          <w:sz w:val="28"/>
          <w:szCs w:val="28"/>
        </w:rPr>
        <w:t>владеть</w:t>
      </w:r>
      <w:proofErr w:type="gramEnd"/>
      <w:r w:rsidRPr="00997B4C">
        <w:rPr>
          <w:b/>
          <w:bCs/>
          <w:sz w:val="28"/>
          <w:szCs w:val="28"/>
        </w:rPr>
        <w:t xml:space="preserve">: </w:t>
      </w:r>
      <w:r w:rsidRPr="00997B4C">
        <w:rPr>
          <w:sz w:val="28"/>
          <w:szCs w:val="28"/>
        </w:rPr>
        <w:t>навыками использования математической логики (ОК-46.3.1);</w:t>
      </w:r>
    </w:p>
    <w:p w14:paraId="4D0F8D6D" w14:textId="77777777" w:rsidR="00E25E76" w:rsidRPr="00997B4C" w:rsidRDefault="00E25E76" w:rsidP="00472E33">
      <w:pPr>
        <w:numPr>
          <w:ilvl w:val="0"/>
          <w:numId w:val="4"/>
        </w:numPr>
        <w:autoSpaceDE/>
        <w:autoSpaceDN/>
        <w:adjustRightInd/>
        <w:ind w:left="0" w:firstLine="709"/>
        <w:jc w:val="both"/>
        <w:rPr>
          <w:bCs/>
          <w:sz w:val="28"/>
          <w:szCs w:val="28"/>
        </w:rPr>
      </w:pPr>
      <w:proofErr w:type="gramStart"/>
      <w:r w:rsidRPr="00997B4C">
        <w:rPr>
          <w:bCs/>
          <w:sz w:val="28"/>
          <w:szCs w:val="28"/>
        </w:rPr>
        <w:t>по</w:t>
      </w:r>
      <w:proofErr w:type="gramEnd"/>
      <w:r w:rsidRPr="00997B4C">
        <w:rPr>
          <w:bCs/>
          <w:sz w:val="28"/>
          <w:szCs w:val="28"/>
        </w:rPr>
        <w:t xml:space="preserve"> компетенции ОК-47:</w:t>
      </w:r>
    </w:p>
    <w:p w14:paraId="68B161D7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proofErr w:type="gramStart"/>
      <w:r w:rsidRPr="00997B4C">
        <w:rPr>
          <w:b/>
          <w:bCs/>
          <w:sz w:val="28"/>
          <w:szCs w:val="28"/>
        </w:rPr>
        <w:t>знать</w:t>
      </w:r>
      <w:proofErr w:type="gramEnd"/>
      <w:r w:rsidRPr="00997B4C">
        <w:rPr>
          <w:b/>
          <w:bCs/>
          <w:sz w:val="28"/>
          <w:szCs w:val="28"/>
        </w:rPr>
        <w:t xml:space="preserve">: </w:t>
      </w:r>
      <w:r w:rsidRPr="00997B4C">
        <w:rPr>
          <w:sz w:val="28"/>
          <w:szCs w:val="28"/>
        </w:rPr>
        <w:t>математические модели простейших систем и процессов в естествознании и технике (ОК-47.1.1);</w:t>
      </w:r>
    </w:p>
    <w:p w14:paraId="78036DBD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proofErr w:type="gramStart"/>
      <w:r w:rsidRPr="00997B4C">
        <w:rPr>
          <w:b/>
          <w:bCs/>
          <w:sz w:val="28"/>
          <w:szCs w:val="28"/>
        </w:rPr>
        <w:t>уметь</w:t>
      </w:r>
      <w:proofErr w:type="gramEnd"/>
      <w:r w:rsidRPr="00997B4C">
        <w:rPr>
          <w:b/>
          <w:bCs/>
          <w:sz w:val="28"/>
          <w:szCs w:val="28"/>
        </w:rPr>
        <w:t xml:space="preserve">: </w:t>
      </w:r>
      <w:r w:rsidRPr="00997B4C">
        <w:rPr>
          <w:sz w:val="28"/>
          <w:szCs w:val="28"/>
        </w:rPr>
        <w:t>использовать математические модели систем и процессов в естествознании и технике (ОК-47.2.1);</w:t>
      </w:r>
    </w:p>
    <w:p w14:paraId="3695D66F" w14:textId="77777777" w:rsidR="00E25E76" w:rsidRPr="00997B4C" w:rsidRDefault="00E25E76" w:rsidP="00472E33">
      <w:pPr>
        <w:widowControl/>
        <w:numPr>
          <w:ilvl w:val="0"/>
          <w:numId w:val="4"/>
        </w:numPr>
        <w:ind w:left="0" w:firstLine="709"/>
        <w:jc w:val="both"/>
        <w:rPr>
          <w:bCs/>
          <w:sz w:val="28"/>
          <w:szCs w:val="28"/>
        </w:rPr>
      </w:pPr>
      <w:proofErr w:type="gramStart"/>
      <w:r w:rsidRPr="00997B4C">
        <w:rPr>
          <w:bCs/>
          <w:sz w:val="28"/>
          <w:szCs w:val="28"/>
        </w:rPr>
        <w:t>по</w:t>
      </w:r>
      <w:proofErr w:type="gramEnd"/>
      <w:r w:rsidRPr="00997B4C">
        <w:rPr>
          <w:bCs/>
          <w:sz w:val="28"/>
          <w:szCs w:val="28"/>
        </w:rPr>
        <w:t xml:space="preserve"> компетенции ПК-2:</w:t>
      </w:r>
    </w:p>
    <w:p w14:paraId="2D503405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proofErr w:type="gramStart"/>
      <w:r w:rsidRPr="00997B4C">
        <w:rPr>
          <w:b/>
          <w:bCs/>
          <w:sz w:val="28"/>
          <w:szCs w:val="28"/>
        </w:rPr>
        <w:t>знать</w:t>
      </w:r>
      <w:proofErr w:type="gramEnd"/>
      <w:r w:rsidRPr="00997B4C">
        <w:rPr>
          <w:b/>
          <w:bCs/>
          <w:sz w:val="28"/>
          <w:szCs w:val="28"/>
        </w:rPr>
        <w:t xml:space="preserve">: </w:t>
      </w:r>
      <w:r w:rsidRPr="00997B4C">
        <w:rPr>
          <w:sz w:val="28"/>
          <w:szCs w:val="28"/>
        </w:rPr>
        <w:t>основные математические методы решения профессиональных задач (ПК-2.1.1);</w:t>
      </w:r>
    </w:p>
    <w:p w14:paraId="78E87988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proofErr w:type="gramStart"/>
      <w:r w:rsidRPr="00997B4C">
        <w:rPr>
          <w:b/>
          <w:bCs/>
          <w:sz w:val="28"/>
          <w:szCs w:val="28"/>
        </w:rPr>
        <w:t>уметь</w:t>
      </w:r>
      <w:proofErr w:type="gramEnd"/>
      <w:r w:rsidRPr="00997B4C">
        <w:rPr>
          <w:b/>
          <w:bCs/>
          <w:sz w:val="28"/>
          <w:szCs w:val="28"/>
        </w:rPr>
        <w:t xml:space="preserve">: </w:t>
      </w:r>
      <w:r w:rsidRPr="00997B4C">
        <w:rPr>
          <w:sz w:val="28"/>
          <w:szCs w:val="28"/>
        </w:rPr>
        <w:t>применять математические методы при решении типовых профессиональных задач (ПК-2.2.1);</w:t>
      </w:r>
    </w:p>
    <w:p w14:paraId="098B4ED2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proofErr w:type="gramStart"/>
      <w:r w:rsidRPr="00997B4C">
        <w:rPr>
          <w:b/>
          <w:bCs/>
          <w:sz w:val="28"/>
          <w:szCs w:val="28"/>
        </w:rPr>
        <w:t>владеть</w:t>
      </w:r>
      <w:proofErr w:type="gramEnd"/>
      <w:r w:rsidRPr="00997B4C">
        <w:rPr>
          <w:b/>
          <w:bCs/>
          <w:sz w:val="28"/>
          <w:szCs w:val="28"/>
        </w:rPr>
        <w:t xml:space="preserve">: </w:t>
      </w:r>
      <w:r w:rsidRPr="00997B4C">
        <w:rPr>
          <w:sz w:val="28"/>
          <w:szCs w:val="28"/>
        </w:rPr>
        <w:t>теоретического и экспериментального решения профессиональных задач (ПК-2.3.1);</w:t>
      </w:r>
    </w:p>
    <w:p w14:paraId="405B7DDE" w14:textId="77777777" w:rsidR="00E25E76" w:rsidRPr="00997B4C" w:rsidRDefault="00E25E76" w:rsidP="00472E33">
      <w:pPr>
        <w:numPr>
          <w:ilvl w:val="0"/>
          <w:numId w:val="4"/>
        </w:numPr>
        <w:autoSpaceDE/>
        <w:autoSpaceDN/>
        <w:adjustRightInd/>
        <w:ind w:left="0" w:firstLine="709"/>
        <w:jc w:val="both"/>
        <w:rPr>
          <w:bCs/>
          <w:sz w:val="28"/>
          <w:szCs w:val="28"/>
        </w:rPr>
      </w:pPr>
      <w:proofErr w:type="gramStart"/>
      <w:r w:rsidRPr="00997B4C">
        <w:rPr>
          <w:bCs/>
          <w:sz w:val="28"/>
          <w:szCs w:val="28"/>
        </w:rPr>
        <w:t>по</w:t>
      </w:r>
      <w:proofErr w:type="gramEnd"/>
      <w:r w:rsidRPr="00997B4C">
        <w:rPr>
          <w:bCs/>
          <w:sz w:val="28"/>
          <w:szCs w:val="28"/>
        </w:rPr>
        <w:t xml:space="preserve"> компетенции ПК-5:</w:t>
      </w:r>
    </w:p>
    <w:p w14:paraId="10F8949A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proofErr w:type="gramStart"/>
      <w:r w:rsidRPr="00997B4C">
        <w:rPr>
          <w:b/>
          <w:bCs/>
          <w:sz w:val="28"/>
          <w:szCs w:val="28"/>
        </w:rPr>
        <w:t>знать</w:t>
      </w:r>
      <w:proofErr w:type="gramEnd"/>
      <w:r w:rsidRPr="00997B4C">
        <w:rPr>
          <w:b/>
          <w:bCs/>
          <w:sz w:val="28"/>
          <w:szCs w:val="28"/>
        </w:rPr>
        <w:t xml:space="preserve">: </w:t>
      </w:r>
      <w:r w:rsidRPr="00997B4C">
        <w:rPr>
          <w:sz w:val="28"/>
          <w:szCs w:val="28"/>
        </w:rPr>
        <w:t>основные понятия и методы дифференциальных уравнений и уравнений математической физики (ПК-5.1.1);</w:t>
      </w:r>
    </w:p>
    <w:p w14:paraId="2B69A174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proofErr w:type="gramStart"/>
      <w:r w:rsidRPr="00997B4C">
        <w:rPr>
          <w:b/>
          <w:bCs/>
          <w:sz w:val="28"/>
          <w:szCs w:val="28"/>
        </w:rPr>
        <w:lastRenderedPageBreak/>
        <w:t>уметь</w:t>
      </w:r>
      <w:proofErr w:type="gramEnd"/>
      <w:r w:rsidRPr="00997B4C">
        <w:rPr>
          <w:b/>
          <w:bCs/>
          <w:sz w:val="28"/>
          <w:szCs w:val="28"/>
        </w:rPr>
        <w:t xml:space="preserve">: </w:t>
      </w:r>
      <w:r w:rsidRPr="00997B4C">
        <w:rPr>
          <w:sz w:val="28"/>
          <w:szCs w:val="28"/>
        </w:rPr>
        <w:t>решать типовые задачи по основным разделам курса, используя методы математического анализа (ПК-5.2.1);</w:t>
      </w:r>
    </w:p>
    <w:p w14:paraId="0E6399E3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proofErr w:type="gramStart"/>
      <w:r w:rsidRPr="00997B4C">
        <w:rPr>
          <w:b/>
          <w:bCs/>
          <w:sz w:val="28"/>
          <w:szCs w:val="28"/>
        </w:rPr>
        <w:t>владеть</w:t>
      </w:r>
      <w:proofErr w:type="gramEnd"/>
      <w:r w:rsidRPr="00997B4C">
        <w:rPr>
          <w:b/>
          <w:bCs/>
          <w:sz w:val="28"/>
          <w:szCs w:val="28"/>
        </w:rPr>
        <w:t xml:space="preserve">: </w:t>
      </w:r>
      <w:r w:rsidRPr="00997B4C">
        <w:rPr>
          <w:sz w:val="28"/>
          <w:szCs w:val="28"/>
        </w:rPr>
        <w:t>методами построения математической модели типовых профессиональных задач и содержательной интерпретации полученных результатов (ПК-5.3.1);</w:t>
      </w:r>
    </w:p>
    <w:p w14:paraId="1E135C87" w14:textId="77777777" w:rsidR="00E25E76" w:rsidRPr="00997B4C" w:rsidRDefault="00E25E76" w:rsidP="00472E33">
      <w:pPr>
        <w:numPr>
          <w:ilvl w:val="0"/>
          <w:numId w:val="4"/>
        </w:numPr>
        <w:autoSpaceDE/>
        <w:autoSpaceDN/>
        <w:adjustRightInd/>
        <w:ind w:left="0" w:firstLine="709"/>
        <w:jc w:val="both"/>
        <w:rPr>
          <w:bCs/>
          <w:sz w:val="28"/>
          <w:szCs w:val="28"/>
        </w:rPr>
      </w:pPr>
      <w:proofErr w:type="gramStart"/>
      <w:r w:rsidRPr="00997B4C">
        <w:rPr>
          <w:bCs/>
          <w:sz w:val="28"/>
          <w:szCs w:val="28"/>
        </w:rPr>
        <w:t>по</w:t>
      </w:r>
      <w:proofErr w:type="gramEnd"/>
      <w:r w:rsidRPr="00997B4C">
        <w:rPr>
          <w:bCs/>
          <w:sz w:val="28"/>
          <w:szCs w:val="28"/>
        </w:rPr>
        <w:t xml:space="preserve"> компетенции ПК-9:</w:t>
      </w:r>
    </w:p>
    <w:p w14:paraId="67D17052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proofErr w:type="gramStart"/>
      <w:r w:rsidRPr="00997B4C">
        <w:rPr>
          <w:b/>
          <w:bCs/>
          <w:sz w:val="28"/>
          <w:szCs w:val="28"/>
        </w:rPr>
        <w:t>знать</w:t>
      </w:r>
      <w:proofErr w:type="gramEnd"/>
      <w:r w:rsidRPr="00997B4C">
        <w:rPr>
          <w:b/>
          <w:bCs/>
          <w:sz w:val="28"/>
          <w:szCs w:val="28"/>
        </w:rPr>
        <w:t xml:space="preserve">: </w:t>
      </w:r>
      <w:r w:rsidRPr="00997B4C">
        <w:rPr>
          <w:sz w:val="28"/>
          <w:szCs w:val="28"/>
        </w:rPr>
        <w:t>основные понятия и методы теории функций комплексного переменного, теории вероятностей и математической статистики, теории случайных процессов, вариационного исчисления и оптимального управления, линейного программирования (ПК-9.1.1);</w:t>
      </w:r>
    </w:p>
    <w:p w14:paraId="68CEEC5A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proofErr w:type="gramStart"/>
      <w:r w:rsidRPr="00997B4C">
        <w:rPr>
          <w:b/>
          <w:bCs/>
          <w:sz w:val="28"/>
          <w:szCs w:val="28"/>
        </w:rPr>
        <w:t>уметь</w:t>
      </w:r>
      <w:proofErr w:type="gramEnd"/>
      <w:r w:rsidRPr="00997B4C">
        <w:rPr>
          <w:b/>
          <w:bCs/>
          <w:sz w:val="28"/>
          <w:szCs w:val="28"/>
        </w:rPr>
        <w:t xml:space="preserve">: </w:t>
      </w:r>
      <w:r w:rsidRPr="00997B4C">
        <w:rPr>
          <w:sz w:val="28"/>
          <w:szCs w:val="28"/>
        </w:rPr>
        <w:t>строить математические модели систем и процессов в естествознании и технике (ПК-9.2.1);</w:t>
      </w:r>
    </w:p>
    <w:p w14:paraId="654E2E7B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proofErr w:type="gramStart"/>
      <w:r w:rsidRPr="00997B4C">
        <w:rPr>
          <w:b/>
          <w:bCs/>
          <w:sz w:val="28"/>
          <w:szCs w:val="28"/>
        </w:rPr>
        <w:t>владеть</w:t>
      </w:r>
      <w:proofErr w:type="gramEnd"/>
      <w:r w:rsidRPr="00997B4C">
        <w:rPr>
          <w:b/>
          <w:bCs/>
          <w:sz w:val="28"/>
          <w:szCs w:val="28"/>
        </w:rPr>
        <w:t xml:space="preserve">: </w:t>
      </w:r>
      <w:r w:rsidRPr="00997B4C">
        <w:rPr>
          <w:sz w:val="28"/>
          <w:szCs w:val="28"/>
        </w:rPr>
        <w:t>навыками решения задач по теории вероятностей, теории случайных процессов, математической статистики применительно к реальным процессам (ПК-9.3.1);</w:t>
      </w:r>
    </w:p>
    <w:p w14:paraId="035A1335" w14:textId="77777777" w:rsidR="00E25E76" w:rsidRPr="00997B4C" w:rsidRDefault="00E25E76" w:rsidP="00472E33">
      <w:pPr>
        <w:widowControl/>
        <w:numPr>
          <w:ilvl w:val="0"/>
          <w:numId w:val="4"/>
        </w:numPr>
        <w:ind w:left="0" w:firstLine="709"/>
        <w:jc w:val="both"/>
        <w:rPr>
          <w:bCs/>
          <w:sz w:val="28"/>
          <w:szCs w:val="28"/>
        </w:rPr>
      </w:pPr>
      <w:proofErr w:type="gramStart"/>
      <w:r w:rsidRPr="00997B4C">
        <w:rPr>
          <w:bCs/>
          <w:sz w:val="28"/>
          <w:szCs w:val="28"/>
        </w:rPr>
        <w:t>по</w:t>
      </w:r>
      <w:proofErr w:type="gramEnd"/>
      <w:r w:rsidRPr="00997B4C">
        <w:rPr>
          <w:bCs/>
          <w:sz w:val="28"/>
          <w:szCs w:val="28"/>
        </w:rPr>
        <w:t xml:space="preserve"> компетенции ПК-16:</w:t>
      </w:r>
    </w:p>
    <w:p w14:paraId="319F88A9" w14:textId="77777777" w:rsidR="00E25E76" w:rsidRPr="00997B4C" w:rsidRDefault="00E25E76" w:rsidP="00472E33">
      <w:pPr>
        <w:ind w:firstLine="709"/>
        <w:jc w:val="both"/>
        <w:rPr>
          <w:b/>
          <w:bCs/>
          <w:sz w:val="28"/>
          <w:szCs w:val="28"/>
        </w:rPr>
      </w:pPr>
      <w:proofErr w:type="gramStart"/>
      <w:r w:rsidRPr="00997B4C">
        <w:rPr>
          <w:b/>
          <w:bCs/>
          <w:sz w:val="28"/>
          <w:szCs w:val="28"/>
        </w:rPr>
        <w:t>знать</w:t>
      </w:r>
      <w:proofErr w:type="gramEnd"/>
      <w:r w:rsidRPr="00997B4C">
        <w:rPr>
          <w:b/>
          <w:bCs/>
          <w:sz w:val="28"/>
          <w:szCs w:val="28"/>
        </w:rPr>
        <w:t xml:space="preserve">: </w:t>
      </w:r>
      <w:r w:rsidRPr="00997B4C">
        <w:rPr>
          <w:sz w:val="28"/>
          <w:szCs w:val="28"/>
        </w:rPr>
        <w:t>методы решения профессиональных задач (ПК-16.1.1</w:t>
      </w:r>
      <w:r>
        <w:rPr>
          <w:sz w:val="28"/>
          <w:szCs w:val="28"/>
        </w:rPr>
        <w:t>)</w:t>
      </w:r>
      <w:r w:rsidRPr="00997B4C">
        <w:rPr>
          <w:sz w:val="28"/>
          <w:szCs w:val="28"/>
        </w:rPr>
        <w:t>;</w:t>
      </w:r>
    </w:p>
    <w:p w14:paraId="504A7BE8" w14:textId="77777777" w:rsidR="00E25E76" w:rsidRDefault="00E25E76" w:rsidP="00472E33">
      <w:pPr>
        <w:ind w:firstLine="709"/>
        <w:jc w:val="both"/>
        <w:rPr>
          <w:sz w:val="28"/>
          <w:szCs w:val="28"/>
        </w:rPr>
      </w:pPr>
      <w:proofErr w:type="gramStart"/>
      <w:r w:rsidRPr="00997B4C">
        <w:rPr>
          <w:b/>
          <w:bCs/>
          <w:sz w:val="28"/>
          <w:szCs w:val="28"/>
        </w:rPr>
        <w:t>уметь</w:t>
      </w:r>
      <w:proofErr w:type="gramEnd"/>
      <w:r w:rsidRPr="00997B4C">
        <w:rPr>
          <w:b/>
          <w:bCs/>
          <w:sz w:val="28"/>
          <w:szCs w:val="28"/>
        </w:rPr>
        <w:t xml:space="preserve">: </w:t>
      </w:r>
      <w:r w:rsidRPr="00997B4C">
        <w:rPr>
          <w:sz w:val="28"/>
          <w:szCs w:val="28"/>
        </w:rPr>
        <w:t>решать типовые задачи по основным разделам курса, используя методы математического анализа (ПК-16.2.1)</w:t>
      </w:r>
      <w:r>
        <w:rPr>
          <w:sz w:val="28"/>
          <w:szCs w:val="28"/>
        </w:rPr>
        <w:t>.</w:t>
      </w:r>
    </w:p>
    <w:p w14:paraId="54805C2E" w14:textId="77777777" w:rsidR="00E25E76" w:rsidRDefault="00E25E76" w:rsidP="00E25E76">
      <w:pPr>
        <w:jc w:val="both"/>
        <w:rPr>
          <w:sz w:val="28"/>
          <w:szCs w:val="28"/>
        </w:rPr>
        <w:sectPr w:rsidR="00E25E76" w:rsidSect="00472E33">
          <w:footerReference w:type="default" r:id="rId8"/>
          <w:pgSz w:w="11906" w:h="16838" w:code="9"/>
          <w:pgMar w:top="1134" w:right="851" w:bottom="1134" w:left="1134" w:header="709" w:footer="709" w:gutter="0"/>
          <w:cols w:space="708"/>
          <w:docGrid w:linePitch="360"/>
        </w:sectPr>
      </w:pPr>
    </w:p>
    <w:p w14:paraId="5B5D35F0" w14:textId="77777777" w:rsidR="00E25E76" w:rsidRPr="00FA2871" w:rsidRDefault="00472E33" w:rsidP="00321724">
      <w:pPr>
        <w:pStyle w:val="a6"/>
        <w:widowControl/>
        <w:numPr>
          <w:ilvl w:val="0"/>
          <w:numId w:val="2"/>
        </w:numPr>
        <w:ind w:left="0" w:firstLine="709"/>
        <w:jc w:val="both"/>
        <w:rPr>
          <w:rFonts w:eastAsia="Times New Roman"/>
          <w:b/>
          <w:iCs/>
          <w:sz w:val="28"/>
          <w:szCs w:val="28"/>
        </w:rPr>
      </w:pPr>
      <w:r w:rsidRPr="00FA2871">
        <w:rPr>
          <w:rFonts w:eastAsia="Times New Roman"/>
          <w:b/>
          <w:iCs/>
          <w:sz w:val="28"/>
          <w:szCs w:val="28"/>
        </w:rPr>
        <w:lastRenderedPageBreak/>
        <w:t>ЭТАПЫ ФОРМИРОВАНИЯ КОМПЕТЕНЦИЙ</w:t>
      </w:r>
    </w:p>
    <w:p w14:paraId="21EB213D" w14:textId="77777777" w:rsidR="00E25E76" w:rsidRDefault="00E25E76" w:rsidP="00E25E76">
      <w:pPr>
        <w:jc w:val="both"/>
        <w:rPr>
          <w:sz w:val="28"/>
          <w:szCs w:val="28"/>
        </w:rPr>
      </w:pPr>
    </w:p>
    <w:tbl>
      <w:tblPr>
        <w:tblW w:w="15764" w:type="dxa"/>
        <w:tblInd w:w="-318" w:type="dxa"/>
        <w:tblLayout w:type="fixed"/>
        <w:tblLook w:val="0000" w:firstRow="0" w:lastRow="0" w:firstColumn="0" w:lastColumn="0" w:noHBand="0" w:noVBand="0"/>
      </w:tblPr>
      <w:tblGrid>
        <w:gridCol w:w="1937"/>
        <w:gridCol w:w="850"/>
        <w:gridCol w:w="357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359"/>
        <w:gridCol w:w="358"/>
        <w:gridCol w:w="358"/>
        <w:gridCol w:w="358"/>
        <w:gridCol w:w="358"/>
        <w:gridCol w:w="358"/>
        <w:gridCol w:w="358"/>
        <w:gridCol w:w="358"/>
        <w:gridCol w:w="358"/>
        <w:gridCol w:w="358"/>
        <w:gridCol w:w="1163"/>
      </w:tblGrid>
      <w:tr w:rsidR="006D6D4B" w:rsidRPr="002A7440" w14:paraId="5611D7A4" w14:textId="77777777" w:rsidTr="008A04CF">
        <w:trPr>
          <w:tblHeader/>
        </w:trPr>
        <w:tc>
          <w:tcPr>
            <w:tcW w:w="1937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5466EDF6" w14:textId="77777777" w:rsidR="006D6D4B" w:rsidRPr="002A7440" w:rsidRDefault="006D6D4B" w:rsidP="007161DD">
            <w:pPr>
              <w:pStyle w:val="Default"/>
              <w:snapToGrid w:val="0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Разделы дисциплины, темы</w:t>
            </w:r>
            <w:r w:rsidRPr="002A7440">
              <w:rPr>
                <w:b/>
                <w:iCs/>
                <w:color w:val="auto"/>
                <w:sz w:val="22"/>
                <w:szCs w:val="22"/>
                <w:lang w:val="en-US"/>
              </w:rPr>
              <w:t xml:space="preserve"> </w:t>
            </w:r>
            <w:r w:rsidRPr="002A7440">
              <w:rPr>
                <w:b/>
                <w:iCs/>
                <w:color w:val="auto"/>
                <w:sz w:val="22"/>
                <w:szCs w:val="22"/>
              </w:rPr>
              <w:t>(наименования)</w:t>
            </w: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  <w:vAlign w:val="center"/>
          </w:tcPr>
          <w:p w14:paraId="0BC3D72E" w14:textId="77777777" w:rsidR="006D6D4B" w:rsidRPr="002A7440" w:rsidRDefault="006D6D4B" w:rsidP="007161DD">
            <w:pPr>
              <w:pStyle w:val="Default"/>
              <w:snapToGrid w:val="0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proofErr w:type="spellStart"/>
            <w:r w:rsidRPr="002A7440">
              <w:rPr>
                <w:b/>
                <w:iCs/>
                <w:color w:val="auto"/>
                <w:sz w:val="22"/>
                <w:szCs w:val="22"/>
                <w:lang w:val="en-US"/>
              </w:rPr>
              <w:t>Кол</w:t>
            </w:r>
            <w:proofErr w:type="spellEnd"/>
            <w:r w:rsidRPr="002A7440">
              <w:rPr>
                <w:b/>
                <w:iCs/>
                <w:color w:val="auto"/>
                <w:sz w:val="22"/>
                <w:szCs w:val="22"/>
              </w:rPr>
              <w:t>-</w:t>
            </w:r>
            <w:proofErr w:type="spellStart"/>
            <w:r w:rsidRPr="002A7440">
              <w:rPr>
                <w:b/>
                <w:iCs/>
                <w:color w:val="auto"/>
                <w:sz w:val="22"/>
                <w:szCs w:val="22"/>
                <w:lang w:val="en-US"/>
              </w:rPr>
              <w:t>во</w:t>
            </w:r>
            <w:proofErr w:type="spellEnd"/>
            <w:r w:rsidRPr="002A7440">
              <w:rPr>
                <w:b/>
                <w:iCs/>
                <w:color w:val="auto"/>
                <w:sz w:val="22"/>
                <w:szCs w:val="22"/>
              </w:rPr>
              <w:t xml:space="preserve"> часов</w:t>
            </w:r>
          </w:p>
        </w:tc>
        <w:tc>
          <w:tcPr>
            <w:tcW w:w="11814" w:type="dxa"/>
            <w:gridSpan w:val="3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22A6E5" w14:textId="77777777" w:rsidR="006D6D4B" w:rsidRPr="002A7440" w:rsidRDefault="006D6D4B" w:rsidP="007161DD">
            <w:pPr>
              <w:pStyle w:val="Default"/>
              <w:snapToGrid w:val="0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Компетенции (знания, умения, навыки)</w:t>
            </w:r>
          </w:p>
        </w:tc>
        <w:tc>
          <w:tcPr>
            <w:tcW w:w="116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extDirection w:val="btLr"/>
            <w:vAlign w:val="center"/>
          </w:tcPr>
          <w:p w14:paraId="13699F52" w14:textId="77777777" w:rsidR="006D6D4B" w:rsidRPr="008A04CF" w:rsidRDefault="006D6D4B" w:rsidP="006D6D4B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8A04CF">
              <w:rPr>
                <w:b/>
                <w:iCs/>
                <w:sz w:val="22"/>
                <w:szCs w:val="22"/>
              </w:rPr>
              <w:t>Форма текущего контроля</w:t>
            </w:r>
          </w:p>
        </w:tc>
      </w:tr>
      <w:tr w:rsidR="006D6D4B" w:rsidRPr="002A7440" w14:paraId="26A24DCC" w14:textId="77777777" w:rsidTr="008A04CF">
        <w:trPr>
          <w:cantSplit/>
          <w:trHeight w:val="1338"/>
          <w:tblHeader/>
        </w:trPr>
        <w:tc>
          <w:tcPr>
            <w:tcW w:w="1937" w:type="dxa"/>
            <w:vMerge/>
            <w:tcBorders>
              <w:left w:val="single" w:sz="4" w:space="0" w:color="000000"/>
            </w:tcBorders>
            <w:shd w:val="clear" w:color="auto" w:fill="auto"/>
            <w:vAlign w:val="center"/>
          </w:tcPr>
          <w:p w14:paraId="058A9A0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850" w:type="dxa"/>
            <w:vMerge/>
            <w:tcBorders>
              <w:left w:val="single" w:sz="4" w:space="0" w:color="000000"/>
            </w:tcBorders>
            <w:shd w:val="clear" w:color="auto" w:fill="auto"/>
            <w:vAlign w:val="center"/>
          </w:tcPr>
          <w:p w14:paraId="3143C42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  <w:vAlign w:val="center"/>
          </w:tcPr>
          <w:p w14:paraId="0FC8DC3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27B41D5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2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43D66E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3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14643F1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4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64D4AE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5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4E4A201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6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0CBECA3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7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0E602CA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1.8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1A9D842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27E4316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2.2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7846FBD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2.3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5638BB1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2.4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596DC2D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3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textDirection w:val="btLr"/>
          </w:tcPr>
          <w:p w14:paraId="62D94E8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ind w:left="113" w:right="113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ОК-36.3.2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45A6A4BA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4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250A4DF0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4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175CA5EA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4.3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5855BE8C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6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6C7BF811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6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6AE8A400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6.3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79E88FB4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7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69DDE865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ОК-47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01295C36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2.1.1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2AC33E36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2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14:paraId="1F36791C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2.3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07D0DDD6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5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72DB0E7A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5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58C75B90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5.3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7310817F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9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5B44CB56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9.2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79399926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9.3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31B55120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16.1.1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extDirection w:val="btLr"/>
            <w:vAlign w:val="center"/>
          </w:tcPr>
          <w:p w14:paraId="13F5F818" w14:textId="77777777" w:rsidR="006D6D4B" w:rsidRPr="002A7440" w:rsidRDefault="006D6D4B" w:rsidP="007161DD">
            <w:pPr>
              <w:pStyle w:val="Default"/>
              <w:snapToGrid w:val="0"/>
              <w:ind w:left="113" w:right="113"/>
              <w:jc w:val="center"/>
              <w:rPr>
                <w:b/>
                <w:iCs/>
                <w:color w:val="auto"/>
                <w:sz w:val="22"/>
                <w:szCs w:val="22"/>
              </w:rPr>
            </w:pPr>
            <w:r w:rsidRPr="002A7440">
              <w:rPr>
                <w:b/>
                <w:iCs/>
                <w:color w:val="auto"/>
                <w:sz w:val="22"/>
                <w:szCs w:val="22"/>
              </w:rPr>
              <w:t>ПК-16.2.1</w:t>
            </w:r>
          </w:p>
        </w:tc>
        <w:tc>
          <w:tcPr>
            <w:tcW w:w="1163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E3B5E6C" w14:textId="77777777" w:rsidR="006D6D4B" w:rsidRPr="008A04CF" w:rsidRDefault="006D6D4B" w:rsidP="007161DD">
            <w:pPr>
              <w:pStyle w:val="Default"/>
              <w:snapToGrid w:val="0"/>
              <w:jc w:val="center"/>
              <w:rPr>
                <w:b/>
                <w:iCs/>
                <w:color w:val="auto"/>
                <w:sz w:val="22"/>
                <w:szCs w:val="22"/>
              </w:rPr>
            </w:pPr>
          </w:p>
        </w:tc>
      </w:tr>
      <w:tr w:rsidR="006D6D4B" w:rsidRPr="002A7440" w14:paraId="28270DBE" w14:textId="77777777" w:rsidTr="008A04CF">
        <w:trPr>
          <w:trHeight w:val="143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8F488D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. 1. Алгебр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DF20F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2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00721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264F8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C4BC3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7648B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BD0D5E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5A9B5B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ADD27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6F67D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1F033D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01C5E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11FF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F967B4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B0441F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644FA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5114E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D9BF48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01B11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2F4BB5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1C2F01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157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31171B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433D9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9D81E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8C299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238C8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D3AD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BE79B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9514EA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444F2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9EC67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2FCD5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CE673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FF470F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F9E54C5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2A73E4F6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D46F561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.1. Алгебра матриц, определител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64095C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0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6BDEF5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F93E1D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74B5A3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D0751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2841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5B3A6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DCE75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A512E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D24D2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E7B8D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7AA4BB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26CBB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624CC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29312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4FBFD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17EB18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6D8AF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97825E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152ED6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A642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D902C6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04C3F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DE8BF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AC1CC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D9EC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5D048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847DE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0DEB0E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3476C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BDEF1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688FDD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07E464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5B7F6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32F87E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79A2A490" w14:textId="77777777" w:rsidTr="008A04CF">
        <w:trPr>
          <w:trHeight w:val="36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2371CE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.2. Решение систем линейных уравнений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D1CD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CFC18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D4126E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77E15E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B1A27C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5753C0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8DF6F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487B0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A4D42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36C75E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F3D13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AD407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8DB11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CEFC1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A9140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25A6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03677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4A9F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19B7A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A8829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A61EB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BF4254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45BD8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849D2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08D314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A8C97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D45C79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076E7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26940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0938C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8D4876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C5B7B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C9B960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D6C38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5174AEF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677132CA" w14:textId="77777777" w:rsidTr="008A04CF"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901E2C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2. Геометр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E2738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4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779B8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9733F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B11FA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177DB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43DC21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4C07E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FD82C6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2CD63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23EC8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F36C9D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3EB322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0F0AAB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D2C59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FF2FCD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DB56F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4A33F4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BF7DE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E4EE5F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3D8C15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7D2E0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5C52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CB936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E2947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6635A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4354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51C01A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78A4A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552A3D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63656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35665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A446F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42408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B23EA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197A2F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3CA2B111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B667CA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2.1. Векторная алгебр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B8AC9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C2E32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91C44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22F76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7B470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5617C8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F28FA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7E8A6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90983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2C470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AEAC1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0CDD8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79C32F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5C88F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FF7E5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9FA1A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0A7FA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CF213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F3A6A7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F131A2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DECFC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0D643C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25F7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B461B7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B98BB5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8A06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C0F2D9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5407D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BBCA56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216CE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05ACA2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6093E6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AB331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1D4762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EC5FDB3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110DBF7B" w14:textId="77777777" w:rsidTr="008A04CF">
        <w:trPr>
          <w:trHeight w:val="36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86FA886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2.2. Аналитическая геометрия прямых и плоскостей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EA1043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2C265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C6FE5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719292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4D89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8AB566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1DC55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1288F5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0FFCA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C5CA32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EB0A9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03433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4374DF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8B67EE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C2F480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ADB6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8F0EF3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15EC2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1209A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10867C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82855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42A6C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0545B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951198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4D675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1AAB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C7F77A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1E834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A9F48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B8029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D481DD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2ADA9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B572DF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8BC5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F1A5A79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65D67D10" w14:textId="77777777" w:rsidTr="008A04CF">
        <w:trPr>
          <w:trHeight w:val="93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779E42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2.3. Кривые второго порядк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FF3C3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0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B6F07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32D15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9558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7BE59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24CC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D90A0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61D17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FAE44F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984CC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C6968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88CAB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FD6F33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3CE85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AADC6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7149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E3ED52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8323D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102A24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18806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26D4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825D97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1459F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ACC0EC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15EDA8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F253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84879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53136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21B7A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421EE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A7578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0D4F1C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4CAAD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C441AB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BC16899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75BBBCEF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88B397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3. Математический анализ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5E8D7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60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165A70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3C5BC7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DC03E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8EE3F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6CBC71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A22AE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253CBE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3C373A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37BF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B008D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4EC6E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30DC9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38A61F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EDC4E6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B8252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750B7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4517E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B33D6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846964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F9B5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6F78DB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0433A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63E011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3BC48A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3D5B6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1E88BF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4E146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71FB4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C0B0C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4B673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C2778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371314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87BDDC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2F7566F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7E7F160A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4C0A25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3.1. Пределы и непрерывность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2E07E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F125C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43BB8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57E21A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DCF36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173A9E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D4A3F8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7365B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11471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E106A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C8676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34435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10962A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19D9D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AC7B42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57E15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86D7D7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73C99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08E9D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4FFA3F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42F44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9A3348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239B0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1FF2FE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DDEBB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A89EC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8E0F7B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8BE7D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4A246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647D9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4328D0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2582AF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B752A2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8DE437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1CF7317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60B78B86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7D71EB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3.2. Производная и ее приложен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38840F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31935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EEF06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89CAA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2F5E3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73DB0F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BA661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EB7E5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59838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B16A76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22104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D88F8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706E5F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B0155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3036D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B5072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E0920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4FD49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69C676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93872A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93310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ACCDAD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5641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0EBB3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30675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FA8B3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9BC9A5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7B080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1F0B6E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A4E5F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17748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5DF0FB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969D92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CBBD36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CA9FF65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2B47E05A" w14:textId="77777777" w:rsidTr="008A04CF">
        <w:trPr>
          <w:trHeight w:val="34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70789B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Тема 3.3. Высшие </w:t>
            </w:r>
            <w:r w:rsidRPr="002A7440">
              <w:rPr>
                <w:sz w:val="22"/>
                <w:szCs w:val="22"/>
              </w:rPr>
              <w:lastRenderedPageBreak/>
              <w:t>производные и формула Тейлора. Построение графиков.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CFC5D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lang w:val="en-US"/>
              </w:rPr>
            </w:pPr>
            <w:r w:rsidRPr="002A7440">
              <w:rPr>
                <w:iCs/>
                <w:sz w:val="22"/>
                <w:szCs w:val="22"/>
              </w:rPr>
              <w:lastRenderedPageBreak/>
              <w:t>1</w:t>
            </w:r>
            <w:r w:rsidRPr="002A7440">
              <w:rPr>
                <w:iCs/>
                <w:sz w:val="22"/>
                <w:szCs w:val="22"/>
                <w:lang w:val="en-US"/>
              </w:rPr>
              <w:t>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E5F34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B264F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D7A8A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C6ECB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94A34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E48594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8967A2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FD9CCD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9337E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D3974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5FE8F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97857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8BF677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F1ED4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2929A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B2F58C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6DF98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00B6A9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0510E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67276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2600D1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E3D1D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F55FA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7632E8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FCFF5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EDC373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403DF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894CF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F3792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A7BBD0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80FE36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92C34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D5B2A4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70CBD1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212BCBEC" w14:textId="77777777" w:rsidTr="008A04CF">
        <w:trPr>
          <w:trHeight w:val="53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76A4D9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lastRenderedPageBreak/>
              <w:t>Тема 3.4. Функции нескольких переменных. Частные производные. Экстремум функции двух переменных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59F15F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  <w:lang w:val="en-US"/>
              </w:rPr>
            </w:pPr>
            <w:r w:rsidRPr="002A7440">
              <w:rPr>
                <w:iCs/>
                <w:sz w:val="22"/>
                <w:szCs w:val="22"/>
              </w:rPr>
              <w:t>1</w:t>
            </w:r>
            <w:r w:rsidRPr="002A7440">
              <w:rPr>
                <w:iCs/>
                <w:sz w:val="22"/>
                <w:szCs w:val="22"/>
                <w:lang w:val="en-US"/>
              </w:rPr>
              <w:t>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1A656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B0A42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96BC3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C0805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07B5E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4DA899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DDD09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98A73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53F22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7E723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F0F8A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8019E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6F6B3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71202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EC609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F41B58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DECD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C7C657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4DFC1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CC16F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99755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38721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7E89A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7340E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8CCB9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86AF6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A46D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5CBE34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AA70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445C28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343B35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74400B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DBA2A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2FCA3FC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8A04CF">
              <w:rPr>
                <w:iCs/>
                <w:sz w:val="22"/>
                <w:szCs w:val="22"/>
              </w:rPr>
              <w:t>КДЗ-1</w:t>
            </w:r>
          </w:p>
        </w:tc>
      </w:tr>
      <w:tr w:rsidR="006D6D4B" w:rsidRPr="002A7440" w14:paraId="3850C815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83ADA41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4. Дискретная математик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D3A7F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1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DF529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07177E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11A02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3AAE4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3D6C2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6C00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A6EF9D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73D10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27A3A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BF40D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F26A6D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8DA29F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488CF9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F91563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5147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90F9BB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D6481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598C7F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3C234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2123E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16AD34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37D80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B6870B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0B82DD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C2538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0B99D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9BC9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651E3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4D54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1B718E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84419E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7A2C30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1FE29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444A3E7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2F23CCAC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18AE71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4.1. Алгебра логики высказываний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E8CC3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F019E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1F63C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1448D0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DE44D4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A751B3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A2144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F1A97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FEE56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B2F8C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BFEE72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F581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180904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C2AC2B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7D9E2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A3C8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C60DD8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EB5B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42F1B0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2DCA8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C003E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A625A6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32348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316BB9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A2897A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4EDA2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13E70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91ED3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46981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44C7B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AFE91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8DF71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4DF29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61847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24C199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0C772200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B6F9DE8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Подготовка к зачету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09825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D9C17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DE8EE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41CE3A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5625D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AF61DA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DBFE7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BCCAB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B9483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813296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278D8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6DA10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C8593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13AFF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52121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8CA5C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C1216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A6E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0E8179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2DDD32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FA23B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39AF5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08D12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64DC87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110A00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D8E14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46158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B4247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4E70BC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BC579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A7A1F5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A1034E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C9560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8F656E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D6FFE2F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2F25B25A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601412" w14:textId="77777777" w:rsidR="006D6D4B" w:rsidRPr="002A7440" w:rsidRDefault="006D6D4B" w:rsidP="007161DD">
            <w:pPr>
              <w:snapToGrid w:val="0"/>
              <w:jc w:val="right"/>
              <w:rPr>
                <w:b/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Всего за первый семестр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DEEC79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14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6C9A0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D5E60E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8B84DB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8A508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4120B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790F11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7E96D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6D7D8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874E86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8047A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E709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623C8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3B7A51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74410E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487F2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D43A95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C4D0E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48E839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A5AD34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68371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154CB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2CAB2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AF94A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E659B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D21F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ADCE21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957D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0C30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AB4E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FF9AEB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8B1541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F4B30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783F85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DC012B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6E66C366" w14:textId="77777777" w:rsidTr="008A04CF">
        <w:trPr>
          <w:trHeight w:val="155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37F778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5. Математический анализ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1D891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4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22110A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895DB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DE28E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D3E87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A898F5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4DF23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515B5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29865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12EBB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7E9322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835F3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C1224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4DFE8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2B368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D686B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FB1FD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1D45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3B3DC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BEF6E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1F6E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53A85C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2A755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E53D5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96FE4B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50DD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B113CD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7B30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7B48B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A0769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CF2FD0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E13AB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96B4D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FA513E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AF905F7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36F36776" w14:textId="77777777" w:rsidTr="008A04CF">
        <w:trPr>
          <w:trHeight w:val="337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6304D5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5.1. Неопределённый интеграл и методы его вычислен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CBD450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20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0F16A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E50C7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1B039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66C9E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5D477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58A725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509D7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B4AFE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4CBE43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FEE28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4538F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FA8747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C88CD4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738D52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6B66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BA14B5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D416F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8274E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CA791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9508C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7F944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69940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5FED9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629892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80515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FBDA08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C4CCD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F30D7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59C69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A242F4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37696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DD3526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F0C5BC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828F95E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709402EC" w14:textId="77777777" w:rsidTr="008A04CF">
        <w:trPr>
          <w:trHeight w:val="36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D4EB51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Тема 5.2. Определённый интеграл и его </w:t>
            </w:r>
            <w:r w:rsidRPr="002A7440">
              <w:rPr>
                <w:sz w:val="22"/>
                <w:szCs w:val="22"/>
              </w:rPr>
              <w:lastRenderedPageBreak/>
              <w:t>приложен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D5446E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lastRenderedPageBreak/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31333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B874F6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FEDF2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CC33A0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896D3A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415ED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FE137E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2A56C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511E6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0797F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5E2DC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0E40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BCB2E8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CC3E39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FE810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BA7CDD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0A03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5F92D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F91C7F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B1BBA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B78DCF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C2E89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62E84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753DA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CA744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8DA938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5A07B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E7E7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9E88C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7F29CB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73624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28D844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A1751E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AE1622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02B24911" w14:textId="77777777" w:rsidTr="008A04CF"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40F923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lastRenderedPageBreak/>
              <w:t>Тема 5.3. Расширение понятия интеграл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A2B90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A0875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E744FD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F270ED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87243D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A1B69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E5D79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C8D239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D9C016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EE64D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89F948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12B62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E289E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D0278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890EA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0407E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AF8CE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D099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8254B2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9C20A6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1745A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BD7DEE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FF9F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75911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A4AD0D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3B245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ED319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317A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1FEAD2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5319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8D57D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06F73A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EB3948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55928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FE30136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10FF4543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A9B97E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6. Комплексный анализ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3DBF9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2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ECB44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CCF8E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76CD4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AEF31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AFA2D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0655B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1317E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88211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6AC0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D72866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D9C18A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869BD3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8BDF6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0078EF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04C4A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AF8AD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2FA23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B6E88D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A84AC2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CF3F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7B7189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38952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BFE4A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B36D1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6D4C2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0F0F3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C7A0C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6FA61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42C7B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0F4CD1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A6DA14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AD0450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2F4240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B16491A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5EC042D2" w14:textId="77777777" w:rsidTr="008A04CF">
        <w:trPr>
          <w:trHeight w:val="9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10D483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Тема 6.1. Комплексные числа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B56F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78DABA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FF5D1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A32E5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36C56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3F166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4AF9B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45A668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1B1CD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2EEE0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56E4EA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CCE4F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77BDD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BA446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6DF342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E19FD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BE518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4B628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0F490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72758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1394E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944727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E7B4D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10864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1FB144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46B0A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AF3D8F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7AE4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845FA9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AB450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84E79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B5DDA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505404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5800AA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C25BC93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150154D7" w14:textId="77777777" w:rsidTr="008A04CF">
        <w:trPr>
          <w:trHeight w:val="329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D04FF4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6.2. Функции комплексного переменного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97F91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B3AC83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1F7A9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AEA47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1E7FF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4C8F5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240E3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24144F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FEB4E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6EFC9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DC7A9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3575E2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C4D02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72EA1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8A965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B5A33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742CC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AA00F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CF4C00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76B4F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092FF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081CE1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CC9E3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DDF3C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FDEE12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71762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FCEAB3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8ADF7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8AB3EC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93553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B3A114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B59E0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B7CF03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19A27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797EC7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0D2D0A48" w14:textId="77777777" w:rsidTr="008A04CF">
        <w:trPr>
          <w:trHeight w:val="353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207D95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6.3. Производная функции комплексного переменного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7EA4A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7F123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EA1A9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0A506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8BB083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A35D69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75CDF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86C8E7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A3765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4FF465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3A389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498FF0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7C55A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8EFDF8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55E5C4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064E9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D02691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86C74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D98283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4C9B8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F67A8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4C8797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E9C3C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09279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241052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6F8A9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24085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60AA6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75FF1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C9099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D821B6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62430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BB2C3C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40E824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A828AB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3DBFE106" w14:textId="77777777" w:rsidTr="008A04CF">
        <w:trPr>
          <w:trHeight w:val="363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F01DB0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7. Дифференциальные уравнен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AF9EE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3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56F3BE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5A449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0550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E3D44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2548B4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06F0B1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F08457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5DF29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2FAD1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114F4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11A7E6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6F1C3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994C2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10C6C6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A6C61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0B308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52B89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D8130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39490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2E88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A90822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DDE19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F244C5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E92D5A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1ADB9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B6799C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836AA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C9EFF6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B7F1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CBA1A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8061BD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D664D7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8B7741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0EDCC36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4F6C12AE" w14:textId="77777777" w:rsidTr="008A04CF">
        <w:trPr>
          <w:trHeight w:val="345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5287FDF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7.1. Основные понятия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BE410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D1EAD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E2BC5A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4B49D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5C048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C26D04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117C8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1E3121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3B094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DEBBD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D9B81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77599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B4C18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7169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F3DC4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5723C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B037C4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C38F7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64138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64D5A7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95355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2C32D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6E24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E42BF6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B528C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E9749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02B989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89553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695C9B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690D1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27CC0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9CAE38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86F08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C75AD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0F5C3F9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4F0ACA47" w14:textId="77777777" w:rsidTr="008A04CF">
        <w:trPr>
          <w:trHeight w:val="34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157448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7.2. Уравнения 1-ого порядк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21AA42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19512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4A2CF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ACC32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C6549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2A877B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052A7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53B6E5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05390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76A971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F323DD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7C4D8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B82D9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BA782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A0A97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21BA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3B1B2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8D5FF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A7546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05EE7A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EA273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8EF6D9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4C9A1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9C13D5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55A7D7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8CB9D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0C2450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DC70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29099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61F2F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7B208E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40B66D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47554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41DD6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DD7E8CD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5BB28CED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FEDC68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7.3. Уравнения высших порядков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B5A811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16F3D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D9590E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DE54CF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C7094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BBEFA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E624C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1E9BF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526E9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C691CC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81BF4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7930CF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6505D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9F00F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F421F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73F8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9DD9BC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ACF01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8365F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EAA23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5F209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172AC5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4AF4E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1A3083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67F9B0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6A014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5BFD60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83F26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FF794B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11F46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D9A97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04663B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6B38A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768E66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5B32A5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7D177C60" w14:textId="77777777" w:rsidTr="008A04CF">
        <w:trPr>
          <w:trHeight w:val="429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D547A5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lastRenderedPageBreak/>
              <w:t xml:space="preserve">Тема 7.4. Линейные дифференциальные уравнения </w:t>
            </w:r>
            <w:r w:rsidRPr="002A7440">
              <w:rPr>
                <w:i/>
                <w:sz w:val="22"/>
                <w:szCs w:val="22"/>
              </w:rPr>
              <w:t>n</w:t>
            </w:r>
            <w:r w:rsidRPr="002A7440">
              <w:rPr>
                <w:sz w:val="22"/>
                <w:szCs w:val="22"/>
              </w:rPr>
              <w:t>-ого порядка и системы уравнений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02A863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6AEC6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2FB125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FB69E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1B662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22B348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8AB54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A59FC6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35B6F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CB8111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75966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16989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E9EB0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E90D4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B04CE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83963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2649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F16DD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0F9F6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632B8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88BBB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096631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64AD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5EAF7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C7DC21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8BDB1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36139E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F73B5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AD66E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5293D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3FFC2E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5E5F41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1D2B33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B32CF3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743BF86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15606A2D" w14:textId="77777777" w:rsidTr="008A04CF">
        <w:trPr>
          <w:trHeight w:val="70"/>
        </w:trPr>
        <w:tc>
          <w:tcPr>
            <w:tcW w:w="193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0B6318" w14:textId="77777777" w:rsidR="006D6D4B" w:rsidRPr="002A7440" w:rsidRDefault="006D6D4B" w:rsidP="007161DD">
            <w:pPr>
              <w:snapToGrid w:val="0"/>
              <w:rPr>
                <w:b/>
                <w:bCs/>
                <w:sz w:val="22"/>
                <w:szCs w:val="22"/>
              </w:rPr>
            </w:pPr>
            <w:r w:rsidRPr="002A7440">
              <w:rPr>
                <w:b/>
                <w:bCs/>
                <w:sz w:val="22"/>
                <w:szCs w:val="22"/>
              </w:rPr>
              <w:t>Раздел 8. Операционное исчисление</w:t>
            </w: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E538B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bCs/>
                <w:sz w:val="22"/>
                <w:szCs w:val="22"/>
              </w:rPr>
            </w:pPr>
            <w:r w:rsidRPr="002A7440">
              <w:rPr>
                <w:b/>
                <w:bCs/>
                <w:sz w:val="22"/>
                <w:szCs w:val="22"/>
              </w:rPr>
              <w:t>12</w:t>
            </w:r>
          </w:p>
        </w:tc>
        <w:tc>
          <w:tcPr>
            <w:tcW w:w="35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BD38F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3E507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A0BF3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D380D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034B6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7022A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EE4D0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70D5F1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70661A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DE262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76A8D1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B4A7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694EB4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141F2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FAD7E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239AB7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74837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5E4811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7A3A0C4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F6CCD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5A1D89C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3C900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06E67D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669249E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2A99A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E55A15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1B623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7394C3F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2F5DC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D2CB2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6D2FA8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66E0A63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5354674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80B5247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55BAD820" w14:textId="77777777" w:rsidTr="008A04CF">
        <w:trPr>
          <w:trHeight w:val="70"/>
        </w:trPr>
        <w:tc>
          <w:tcPr>
            <w:tcW w:w="193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D607E8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8.1. Преобразование Лапласа</w:t>
            </w: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FA14A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F79F3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5A4CD1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5BB9D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FF5AE4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F2B713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A4522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F195D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10D240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2B1EB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454E7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DFB66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651D0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1680D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F58701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236D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218DDCC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5C550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2336BBF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5D6DFE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9937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A7A11B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05A39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B62C8F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37C4095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A71A2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3A267C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4775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77131EF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97EC2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664C83B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2064F51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5C1C553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5FF011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2D9B9D4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49D9D20F" w14:textId="77777777" w:rsidTr="008A04CF">
        <w:trPr>
          <w:trHeight w:val="429"/>
        </w:trPr>
        <w:tc>
          <w:tcPr>
            <w:tcW w:w="193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0222DB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8.2. Операционный метод решения линейных дифференциальных уравнений</w:t>
            </w: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900269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D5529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3CE155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415841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787BB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2FA2E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B8A50D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4B18E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07FC0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5BD6A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747B80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6B3AA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DB62AA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08E360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BBBF0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D300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C47B83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72B04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28E18AA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6F901F9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A0E8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DAB022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7EF1E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4513134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7D7FF2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63A1D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7D45149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E34C4D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29715FF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7BBFC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0F7A0E5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5884E49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7D43400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left w:val="single" w:sz="4" w:space="0" w:color="000000"/>
              <w:bottom w:val="single" w:sz="4" w:space="0" w:color="000000"/>
            </w:tcBorders>
            <w:vAlign w:val="center"/>
          </w:tcPr>
          <w:p w14:paraId="17FC93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BE1288" w14:textId="77777777" w:rsidR="006D6D4B" w:rsidRPr="008A04CF" w:rsidRDefault="008A04CF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8A04CF">
              <w:rPr>
                <w:iCs/>
                <w:sz w:val="22"/>
                <w:szCs w:val="22"/>
              </w:rPr>
              <w:t>КДЗ-2</w:t>
            </w:r>
          </w:p>
        </w:tc>
      </w:tr>
      <w:tr w:rsidR="006D6D4B" w:rsidRPr="002A7440" w14:paraId="09AAD7C7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5C5D72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Подготовка к экзамену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679A9A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3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46DE08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64A8C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F2855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F1D5D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A44E6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861787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57A1E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EA327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9EF7A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8F24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C76096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535BA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F102F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0AC47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211A0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8F0228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8B64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24E46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55C43B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9F027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22EB5E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0404A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334FF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98E78C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BCA59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2A55C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29495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EEB81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181F8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7E05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AFD88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9120F2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4DC24C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7BEFCA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05FBED93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249407" w14:textId="77777777" w:rsidR="006D6D4B" w:rsidRPr="002A7440" w:rsidRDefault="006D6D4B" w:rsidP="007161DD">
            <w:pPr>
              <w:snapToGrid w:val="0"/>
              <w:jc w:val="right"/>
              <w:rPr>
                <w:b/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Всего за второй семестр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84FCD3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14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880E72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43004F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3BCDC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53094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98313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A553A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867EB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B7040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231F9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7FDEE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968E3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D9E4F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8309DA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C1E1BE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20C11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9C38D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3E684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63243A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15A46C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5AAD9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4C25D8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8A3FE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5C3896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7AABC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1DB59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8CBF45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6A687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360DB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B9350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34C1B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F921F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97C98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01B3BF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D8A9EF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54867914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D5D946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9. Ряды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FD271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3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4D1CDA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CBB59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50262F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79B299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96945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C5A05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A47E5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90E3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7ECD9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2A0F4B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D8DD6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1B3B3B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601EC1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2C9FC6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E4C60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8E90E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59BFF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E263C9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BEF99B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8DD0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D74C77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415CDB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82C8D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B60B43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EE1AA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480C0B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D529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F055FB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35BD8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B5D4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B0376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94B0A5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ED993B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04859B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1DE15C5B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5DFD227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Тема 9.1. Числовые ряды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8DEC7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B6A52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2EB451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C5DDD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DB74B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118752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253449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7C270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F147C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B5A6A4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AC750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13110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80C77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718B4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F91BA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A6AEF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C93C0C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86EC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9EE79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D276C2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C644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550421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04A36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3FD9CF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7B241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257DD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758C2D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37C57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DA0314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8EC3E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0FEA30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3C208A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D2F43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8EEC98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BB51B33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0424E3BA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A0C707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9.2. Функциональные ряды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8004BA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0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6440E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719DC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2AB9B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22583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9F60E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D54F10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AF907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45962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89EDC5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77E4F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9714F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20C4E0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D19430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2CFBA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BFBBD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96168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AF05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313158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2E4A7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EB905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80C728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919B1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CF7FEE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0FB92B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7DD9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03D517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6AE0A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E3936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F6EC1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2CC4E5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E5BEC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D50FC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CBB25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B868EE6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3C0744F9" w14:textId="77777777" w:rsidTr="008A04CF"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4105B4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Тема 9.3. Ряды Фурье 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784878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2504EA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DE5A21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878B1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3EFE98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DF3A7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D286D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8C25B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D8F08F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57A36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247EA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71CD85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8A54A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83AB8A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C9E7D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CFAD1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2F6B7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9E16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A8A442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5665F1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59FE8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860B0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612BA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D3D2E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4D99D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149FD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845760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CE438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301B9C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2084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44499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AC8B9E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1903FF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F29BE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754D1F3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2BAF8C07" w14:textId="77777777" w:rsidTr="008A04CF">
        <w:trPr>
          <w:trHeight w:val="406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DEDDB4C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 xml:space="preserve">Раздел 10. Уравнения математической </w:t>
            </w:r>
            <w:r w:rsidRPr="002A7440">
              <w:rPr>
                <w:b/>
                <w:sz w:val="22"/>
                <w:szCs w:val="22"/>
              </w:rPr>
              <w:lastRenderedPageBreak/>
              <w:t>физик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902E07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lastRenderedPageBreak/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E69A71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3B2AB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E28BE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C1E7D4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8B7FA0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4FEFEE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586F95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618EC6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532FFA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87167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74C64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E7EB8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43BA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460BC6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29AFE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4D6ED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A1B34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6772C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ABEB4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6ED81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364D28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DEC8B2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6A2834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91F74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C948F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2023A6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882EA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571B7D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A5E24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E5D83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0A39DF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FEF5E6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D064BB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92CC2C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3800977C" w14:textId="77777777" w:rsidTr="008A04CF">
        <w:trPr>
          <w:trHeight w:val="36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9BAC6F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lastRenderedPageBreak/>
              <w:t>Тема 10.1. Метод Фурье для уравнений мат. физики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732C12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2953D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82CC1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9DCEF9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E04E2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22B68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C272F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C1B14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BB67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8742C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D1BF8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8AE888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B9344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187F2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D408A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5D2C6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A7CA88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59553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D26546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81BDB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576FA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62CAD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0C289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D7D1EA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0F21E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3710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A65087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2AA0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E419E7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6A1A5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F81826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6747A7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8BFBC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E46F07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84B42B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22F4D3B4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C03CEE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11. Вероятность и статистика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EE288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4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195105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9FCE6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BD996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B42B1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E5DD2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263270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DCC79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E14DA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6D1E8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38964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EA7F6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327840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014EB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36CA6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0BE0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F869A8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E44A8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0ACF5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C20BD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4CDD8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1DBFE4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B7C3E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7E2B54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52430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E17D1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289B63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1F953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EAD801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186D1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11CF65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F229D2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F2BFB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4B10A9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6F15272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0CB2AC06" w14:textId="77777777" w:rsidTr="008A04CF">
        <w:trPr>
          <w:trHeight w:val="353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6A76A3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1.1. Элементарные задачи теории вероятностей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56015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E7D397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511AD0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227828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0C7CD4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1B4B9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E3023D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7DCDC1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F3E2B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D4CDB6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889A0E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EDED3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B2657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EC7F0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D2B4E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27E4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622B8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2D92F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6B15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12F07D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4BFAA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1DB99B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A481B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210C52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67950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CCE1B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FB2D5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06A3E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2CA3A6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2F02F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D929C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C9DAA7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7A2851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D934C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7CA7335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46E62C46" w14:textId="77777777" w:rsidTr="008A04CF">
        <w:trPr>
          <w:trHeight w:val="363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D7E07A5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1.2. Основные законы распределения. Системы случайных величин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6F817E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6B93C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4851F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07D42D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7A820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6DB48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583870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1E0131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C49941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C28F9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0C7DC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4161C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5000B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37E03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A099B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36844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7DA6D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609B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F5F0D7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9373B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CB91F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FAAAF8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1DAEB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7C5151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C73F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61A5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28C86A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162D0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1CA2B4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EC06E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0D2D02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87122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2D104D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B29B4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9FCEB93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7538D3FA" w14:textId="77777777" w:rsidTr="008A04CF">
        <w:trPr>
          <w:trHeight w:val="345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3D4EAA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1.3. Обработка статистических данных и проверка гипотез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5FF87A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703FED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F544A8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BC27B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4D398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A4CEE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A24C1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B4E9F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5CBA9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A6F6BE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F8C55F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5CAA9A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ADBBCC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AE6900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A2F9BE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7BE9F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FCAAF4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B2D96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14B67D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DB5CB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1193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B07F5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12D15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3F636D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7A3E67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CC90A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D676C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98039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CE9A6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059C5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A4B56F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7537B9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B975D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DE9E00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43D46A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291EB824" w14:textId="77777777" w:rsidTr="008A04CF">
        <w:trPr>
          <w:trHeight w:val="34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0290633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Раздел 12. Численные методы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DF870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4CE43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2DC4B2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83B048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B29C3A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42B26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5C22A9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4E9171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D266E5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664F6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A5BCF9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38910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8208F0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41C2FC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61A12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7080C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B08444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31362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5F783D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38A54E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E814C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7227F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7399A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9DB5A1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F1CE37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4F8A1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071C58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B4EF1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346289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9008C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1AD0DD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F995C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FF3B98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42044E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5005736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665708C9" w14:textId="77777777" w:rsidTr="008A04CF">
        <w:trPr>
          <w:trHeight w:val="53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8B0AEE" w14:textId="77777777" w:rsidR="006D6D4B" w:rsidRPr="002A7440" w:rsidRDefault="006D6D4B" w:rsidP="007161DD">
            <w:pPr>
              <w:snapToGrid w:val="0"/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Тема 12.1. Методы решения алгебраических и дифференциальных уравнений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32F1BB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8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147DBE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CCB25B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873F68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3C4EF8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5261CA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253FB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A0AAA5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635E1C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22CFF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E91975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68BA3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6BC3A8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E1F0F0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88FC41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37BF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9971D4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BEEC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D1375D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9DCD5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DB80F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EE341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51BD2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8D1AC9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D65A7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598A2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14FA5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D4BA1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F3E01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E7D29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A87436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23177A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EC7DBD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448C9D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77388E2" w14:textId="77777777" w:rsidR="006D6D4B" w:rsidRPr="008A04CF" w:rsidRDefault="008A04CF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8A04CF">
              <w:rPr>
                <w:iCs/>
                <w:sz w:val="22"/>
                <w:szCs w:val="22"/>
              </w:rPr>
              <w:t>КДЗ-3</w:t>
            </w:r>
          </w:p>
        </w:tc>
      </w:tr>
      <w:tr w:rsidR="006D6D4B" w:rsidRPr="002A7440" w14:paraId="4C96EE3B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F8FA2F" w14:textId="77777777" w:rsidR="006D6D4B" w:rsidRPr="002A7440" w:rsidRDefault="006D6D4B" w:rsidP="007161DD">
            <w:pPr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 xml:space="preserve">Раздел 13. Вариационное </w:t>
            </w:r>
            <w:r w:rsidRPr="002A7440">
              <w:rPr>
                <w:b/>
                <w:sz w:val="22"/>
                <w:szCs w:val="22"/>
              </w:rPr>
              <w:lastRenderedPageBreak/>
              <w:t>исчисление и оптимальное управление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1A2BDE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lastRenderedPageBreak/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B5B54A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CB648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ADBA0E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6B870F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D1C22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11AAD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D3795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1E378F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EA38A1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2F4AA2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F31982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A6EA2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71E02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B0963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7FFE0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B41D71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496A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77502B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EF7576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E16B4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DD609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CFDDA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77CE5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634157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7FD4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42C431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17A3E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2F78B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B9B68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89CD24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3AE6B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5B127C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4F294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F0310F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7BBA8008" w14:textId="77777777" w:rsidTr="008A04CF">
        <w:trPr>
          <w:trHeight w:val="53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3E28D8" w14:textId="77777777" w:rsidR="006D6D4B" w:rsidRPr="002A7440" w:rsidRDefault="006D6D4B" w:rsidP="007161DD">
            <w:pPr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lastRenderedPageBreak/>
              <w:t>Тема 13.1. Задачи вариационного исчисления. Функционал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B1D76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DA0C08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07443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D1339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4B535D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6DF815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7712F8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39613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52D7D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52F25A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CC53E2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ED617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C1C8A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3BC37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EC6EF1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03CF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BFE59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D7901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C0CD0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E856DC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2A53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F193B7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B5A8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C9D21D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32840D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4C957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0E6E1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A13D5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7BC2C0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F192B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69704B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A9DF40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A8302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4B053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41383F8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76BB42BF" w14:textId="77777777" w:rsidTr="008A04CF">
        <w:trPr>
          <w:trHeight w:val="53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CEA2ED" w14:textId="77777777" w:rsidR="006D6D4B" w:rsidRPr="002A7440" w:rsidRDefault="006D6D4B" w:rsidP="007161DD">
            <w:pPr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 xml:space="preserve">Раздел 14. Линейное </w:t>
            </w:r>
            <w:proofErr w:type="spellStart"/>
            <w:proofErr w:type="gramStart"/>
            <w:r w:rsidRPr="002A7440">
              <w:rPr>
                <w:b/>
                <w:sz w:val="22"/>
                <w:szCs w:val="22"/>
              </w:rPr>
              <w:t>программирова-ние</w:t>
            </w:r>
            <w:proofErr w:type="spellEnd"/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4D26D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D8615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81B593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3B650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DA0B98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F9679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083B5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6D93B8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6CD18A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37DFD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9309C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2EB0D0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5EC6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504B9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157769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6D1EE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C483A0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E7B0E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7B7AE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426744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471CB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253B0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624E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BD2AD0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C44A9B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13029A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FBAA06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A8FDE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F21DA2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BA72A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BCCD61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C3D37E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3953CD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F4C650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0CD156A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6DC479B3" w14:textId="77777777" w:rsidTr="008A04CF">
        <w:trPr>
          <w:trHeight w:val="531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FC7EEB" w14:textId="77777777" w:rsidR="006D6D4B" w:rsidRPr="002A7440" w:rsidRDefault="006D6D4B" w:rsidP="007161DD">
            <w:pPr>
              <w:rPr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 xml:space="preserve">Тема 14.1. Задачи линейного </w:t>
            </w:r>
            <w:proofErr w:type="spellStart"/>
            <w:proofErr w:type="gramStart"/>
            <w:r w:rsidRPr="002A7440">
              <w:rPr>
                <w:sz w:val="22"/>
                <w:szCs w:val="22"/>
              </w:rPr>
              <w:t>программирова-ния</w:t>
            </w:r>
            <w:proofErr w:type="spellEnd"/>
            <w:proofErr w:type="gramEnd"/>
            <w:r w:rsidRPr="002A7440">
              <w:rPr>
                <w:sz w:val="22"/>
                <w:szCs w:val="22"/>
              </w:rPr>
              <w:t xml:space="preserve">. Графический метод решения задач линейного </w:t>
            </w:r>
            <w:proofErr w:type="spellStart"/>
            <w:proofErr w:type="gramStart"/>
            <w:r w:rsidRPr="002A7440">
              <w:rPr>
                <w:sz w:val="22"/>
                <w:szCs w:val="22"/>
              </w:rPr>
              <w:t>программирова-ния</w:t>
            </w:r>
            <w:proofErr w:type="spellEnd"/>
            <w:proofErr w:type="gramEnd"/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99DB5A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1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24E3E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EB6154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A5A44D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40ED67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846C3E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DD6A75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EDDE14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11887F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24A51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9DD0F3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09E420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578FC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432EC8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A7E15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37C944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D525C0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A1AE1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4A0AD0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31BBFD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9C499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8C00A9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2059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D7D2C1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610B3E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D2D7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8AC908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30B34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A5B764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54B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EBC437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74C0B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510E9F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EC944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 w:rsidRPr="002A7440">
              <w:rPr>
                <w:iCs/>
                <w:sz w:val="22"/>
                <w:szCs w:val="22"/>
              </w:rPr>
              <w:t>+</w:t>
            </w: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3004E30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26DA5395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7DC862" w14:textId="77777777" w:rsidR="006D6D4B" w:rsidRPr="002A7440" w:rsidRDefault="006D6D4B" w:rsidP="007161DD">
            <w:pPr>
              <w:snapToGrid w:val="0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Подготовка к экзамену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57D10E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36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9FF05D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790470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0282C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C6104C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102493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BFE93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63F20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49A03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494EA8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FF5F08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918EF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CBB96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8795F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390023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B1AC5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92DF79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1836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A9BBF5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40774A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2BF3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33DD88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A8741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77A169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C11A8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22D8E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BE7CA1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3FD83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A55F73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F8E48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D64AF3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AA2C17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0E424E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68A0B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EB3EF0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584F87E3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0C53F2B" w14:textId="77777777" w:rsidR="006D6D4B" w:rsidRPr="002A7440" w:rsidRDefault="006D6D4B" w:rsidP="007161DD">
            <w:pPr>
              <w:snapToGrid w:val="0"/>
              <w:jc w:val="right"/>
              <w:rPr>
                <w:b/>
                <w:sz w:val="22"/>
                <w:szCs w:val="22"/>
              </w:rPr>
            </w:pPr>
            <w:r w:rsidRPr="002A7440">
              <w:rPr>
                <w:sz w:val="22"/>
                <w:szCs w:val="22"/>
              </w:rPr>
              <w:t>Всего за третий семестр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A15056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144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37CFD6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D12797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8C9A4C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AC3B0D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063678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0871D2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A753D3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EBAA36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91C5FC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92D3D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BD6DA8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C8AD9B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5D0205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C76A7F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F16854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03A06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2D5E7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8DED4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6D45B7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4BCB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587A67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093C9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D65D97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753E8E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1A640B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47CE572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7B0C06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989123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8C2E6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EDE0E20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7D0A52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A5BFC7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25F054E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F58081" w14:textId="77777777" w:rsidR="006D6D4B" w:rsidRPr="008A04CF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</w:tr>
      <w:tr w:rsidR="006D6D4B" w:rsidRPr="002A7440" w14:paraId="3CAF096D" w14:textId="77777777" w:rsidTr="008A04CF">
        <w:trPr>
          <w:trHeight w:val="70"/>
        </w:trPr>
        <w:tc>
          <w:tcPr>
            <w:tcW w:w="19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1D040D" w14:textId="77777777" w:rsidR="006D6D4B" w:rsidRPr="002A7440" w:rsidRDefault="006D6D4B" w:rsidP="007161DD">
            <w:pPr>
              <w:snapToGrid w:val="0"/>
              <w:jc w:val="right"/>
              <w:rPr>
                <w:b/>
                <w:sz w:val="22"/>
                <w:szCs w:val="22"/>
              </w:rPr>
            </w:pPr>
            <w:r w:rsidRPr="002A7440">
              <w:rPr>
                <w:b/>
                <w:sz w:val="22"/>
                <w:szCs w:val="22"/>
              </w:rPr>
              <w:t>ИТОГО: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3158D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b/>
                <w:iCs/>
                <w:sz w:val="22"/>
                <w:szCs w:val="22"/>
              </w:rPr>
            </w:pPr>
            <w:r w:rsidRPr="002A7440">
              <w:rPr>
                <w:b/>
                <w:iCs/>
                <w:sz w:val="22"/>
                <w:szCs w:val="22"/>
              </w:rPr>
              <w:t>432</w:t>
            </w:r>
          </w:p>
        </w:tc>
        <w:tc>
          <w:tcPr>
            <w:tcW w:w="3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229FC2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FBB726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51FEA0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460D81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024EDF3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6D7352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91ED4A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D150C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F14C60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AFDA4F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2FADF72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3FEED30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4822A12A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738D982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121BF5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3C7441F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8D22FE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78439E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46AEEFCC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322F8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0559C97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652B3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7736C49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0B202A1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FAD951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6FDE0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A59813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6AC7C91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7AA6C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55C6939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353D7624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11EA1308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3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14:paraId="5BE8C61D" w14:textId="77777777" w:rsidR="006D6D4B" w:rsidRPr="002A7440" w:rsidRDefault="006D6D4B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</w:p>
        </w:tc>
        <w:tc>
          <w:tcPr>
            <w:tcW w:w="11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0526D2" w14:textId="77777777" w:rsidR="006D6D4B" w:rsidRPr="008A04CF" w:rsidRDefault="008A04CF" w:rsidP="007161DD">
            <w:pPr>
              <w:pStyle w:val="a"/>
              <w:numPr>
                <w:ilvl w:val="0"/>
                <w:numId w:val="0"/>
              </w:numPr>
              <w:snapToGrid w:val="0"/>
              <w:spacing w:before="0" w:after="0"/>
              <w:jc w:val="center"/>
              <w:textAlignment w:val="top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Экзамен</w:t>
            </w:r>
          </w:p>
        </w:tc>
      </w:tr>
    </w:tbl>
    <w:p w14:paraId="22096AD9" w14:textId="77777777" w:rsidR="00C81FC1" w:rsidRDefault="00C81FC1" w:rsidP="0033095B">
      <w:pPr>
        <w:rPr>
          <w:sz w:val="28"/>
          <w:szCs w:val="28"/>
        </w:rPr>
        <w:sectPr w:rsidR="00C81FC1" w:rsidSect="00E25E76">
          <w:pgSz w:w="16838" w:h="11906" w:orient="landscape" w:code="9"/>
          <w:pgMar w:top="567" w:right="851" w:bottom="851" w:left="851" w:header="709" w:footer="709" w:gutter="0"/>
          <w:cols w:space="708"/>
          <w:docGrid w:linePitch="360"/>
        </w:sectPr>
      </w:pPr>
    </w:p>
    <w:p w14:paraId="5E54CEE9" w14:textId="77777777" w:rsidR="00C81FC1" w:rsidRPr="008A04CF" w:rsidRDefault="008A04CF" w:rsidP="008A04CF">
      <w:pPr>
        <w:widowControl/>
        <w:ind w:left="561"/>
        <w:jc w:val="center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</w:rPr>
        <w:lastRenderedPageBreak/>
        <w:t xml:space="preserve">2. </w:t>
      </w:r>
      <w:r w:rsidR="00472E33" w:rsidRPr="008A04CF">
        <w:rPr>
          <w:rFonts w:eastAsia="Times New Roman"/>
          <w:b/>
          <w:iCs/>
          <w:sz w:val="28"/>
          <w:szCs w:val="28"/>
        </w:rPr>
        <w:t>ТЕКУЩИЙ КОНТРОЛЬ</w:t>
      </w:r>
    </w:p>
    <w:p w14:paraId="7692B6CE" w14:textId="77777777" w:rsidR="00C81FC1" w:rsidRPr="00C81FC1" w:rsidRDefault="00C81FC1" w:rsidP="008A0B37">
      <w:pPr>
        <w:widowControl/>
        <w:jc w:val="both"/>
        <w:rPr>
          <w:rFonts w:eastAsia="Times New Roman"/>
          <w:iCs/>
          <w:sz w:val="28"/>
          <w:szCs w:val="28"/>
        </w:rPr>
      </w:pPr>
    </w:p>
    <w:p w14:paraId="757BE7D5" w14:textId="77777777" w:rsidR="00C81FC1" w:rsidRPr="00472E33" w:rsidRDefault="00C81FC1" w:rsidP="00472E33">
      <w:pPr>
        <w:pStyle w:val="a6"/>
        <w:widowControl/>
        <w:numPr>
          <w:ilvl w:val="1"/>
          <w:numId w:val="2"/>
        </w:numPr>
        <w:ind w:left="0" w:firstLine="709"/>
        <w:jc w:val="both"/>
        <w:rPr>
          <w:rFonts w:eastAsia="Times New Roman"/>
          <w:b/>
          <w:iCs/>
          <w:sz w:val="28"/>
          <w:szCs w:val="28"/>
        </w:rPr>
      </w:pPr>
      <w:r w:rsidRPr="00472E33">
        <w:rPr>
          <w:rFonts w:eastAsia="Times New Roman"/>
          <w:b/>
          <w:iCs/>
          <w:sz w:val="28"/>
          <w:szCs w:val="28"/>
        </w:rPr>
        <w:t>Описание показателей и критериев оценивания компетенций на различных этапах их формирования, описание шкал оценивания</w:t>
      </w:r>
    </w:p>
    <w:p w14:paraId="2D79BEE8" w14:textId="77777777" w:rsidR="00C81FC1" w:rsidRPr="00C81FC1" w:rsidRDefault="00C81FC1" w:rsidP="008A0B37">
      <w:pPr>
        <w:widowControl/>
        <w:jc w:val="both"/>
        <w:rPr>
          <w:rFonts w:eastAsia="Times New Roman"/>
          <w:iCs/>
          <w:sz w:val="28"/>
          <w:szCs w:val="28"/>
        </w:rPr>
      </w:pPr>
    </w:p>
    <w:p w14:paraId="329D8CBE" w14:textId="77777777" w:rsidR="00C81FC1" w:rsidRDefault="00993097" w:rsidP="00472E33">
      <w:pPr>
        <w:widowControl/>
        <w:jc w:val="center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  <w:lang w:val="en-US"/>
        </w:rPr>
        <w:t>I</w:t>
      </w:r>
      <w:r w:rsidR="00C81FC1">
        <w:rPr>
          <w:rFonts w:eastAsia="Times New Roman"/>
          <w:b/>
          <w:iCs/>
          <w:sz w:val="28"/>
          <w:szCs w:val="28"/>
        </w:rPr>
        <w:t xml:space="preserve"> </w:t>
      </w:r>
      <w:r w:rsidR="00C65601">
        <w:rPr>
          <w:rFonts w:eastAsia="Times New Roman"/>
          <w:b/>
          <w:iCs/>
          <w:sz w:val="28"/>
          <w:szCs w:val="28"/>
        </w:rPr>
        <w:t>семестр</w:t>
      </w:r>
    </w:p>
    <w:p w14:paraId="612D3348" w14:textId="77777777" w:rsidR="00A347AD" w:rsidRDefault="008A04CF" w:rsidP="00472E33">
      <w:pPr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2.1.1 </w:t>
      </w:r>
      <w:r w:rsidR="009E58EB">
        <w:rPr>
          <w:b/>
          <w:sz w:val="28"/>
          <w:szCs w:val="28"/>
        </w:rPr>
        <w:t>Форма №1</w:t>
      </w:r>
      <w:r w:rsidR="00A24C9F" w:rsidRPr="00AE4360">
        <w:rPr>
          <w:b/>
          <w:sz w:val="28"/>
          <w:szCs w:val="28"/>
        </w:rPr>
        <w:t>.</w:t>
      </w:r>
      <w:r w:rsidR="00A24C9F">
        <w:rPr>
          <w:sz w:val="28"/>
          <w:szCs w:val="28"/>
        </w:rPr>
        <w:t xml:space="preserve"> </w:t>
      </w:r>
      <w:r w:rsidR="00A347AD" w:rsidRPr="00A347AD">
        <w:rPr>
          <w:sz w:val="28"/>
          <w:szCs w:val="28"/>
        </w:rPr>
        <w:t>Контрольное домашнее задание №1</w:t>
      </w:r>
      <w:r w:rsidR="009E58EB">
        <w:rPr>
          <w:sz w:val="28"/>
          <w:szCs w:val="28"/>
        </w:rPr>
        <w:t>.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9911"/>
      </w:tblGrid>
      <w:tr w:rsidR="009E58EB" w14:paraId="1D49AE03" w14:textId="77777777" w:rsidTr="008A04CF">
        <w:tc>
          <w:tcPr>
            <w:tcW w:w="9911" w:type="dxa"/>
            <w:tcBorders>
              <w:top w:val="nil"/>
              <w:left w:val="nil"/>
              <w:bottom w:val="nil"/>
              <w:right w:val="nil"/>
            </w:tcBorders>
          </w:tcPr>
          <w:p w14:paraId="1E153E54" w14:textId="77777777" w:rsidR="009E58EB" w:rsidRDefault="009E58EB" w:rsidP="008A151C">
            <w:pPr>
              <w:pStyle w:val="a6"/>
              <w:numPr>
                <w:ilvl w:val="0"/>
                <w:numId w:val="25"/>
              </w:numPr>
              <w:ind w:left="0" w:firstLine="0"/>
              <w:jc w:val="both"/>
              <w:rPr>
                <w:sz w:val="28"/>
                <w:szCs w:val="28"/>
              </w:rPr>
            </w:pPr>
            <w:r w:rsidRPr="007A540C">
              <w:rPr>
                <w:sz w:val="28"/>
                <w:szCs w:val="28"/>
              </w:rPr>
              <w:t xml:space="preserve">Решить систему линейных уравнений методом </w:t>
            </w:r>
            <w:proofErr w:type="spellStart"/>
            <w:r w:rsidRPr="007A540C">
              <w:rPr>
                <w:sz w:val="28"/>
                <w:szCs w:val="28"/>
              </w:rPr>
              <w:t>Крамера</w:t>
            </w:r>
            <w:proofErr w:type="spellEnd"/>
            <w:r>
              <w:rPr>
                <w:sz w:val="28"/>
                <w:szCs w:val="28"/>
              </w:rPr>
              <w:t xml:space="preserve"> и матричным методом</w:t>
            </w:r>
            <w:r w:rsidRPr="007A540C">
              <w:rPr>
                <w:sz w:val="28"/>
                <w:szCs w:val="28"/>
              </w:rPr>
              <w:t xml:space="preserve">: </w:t>
            </w:r>
            <w:r w:rsidRPr="007A540C">
              <w:rPr>
                <w:position w:val="-50"/>
                <w:sz w:val="28"/>
                <w:szCs w:val="28"/>
              </w:rPr>
              <w:object w:dxaOrig="2299" w:dyaOrig="1120" w14:anchorId="06FD36E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.75pt;height:56.25pt" o:ole="" fillcolor="window">
                  <v:imagedata r:id="rId9" o:title=""/>
                </v:shape>
                <o:OLEObject Type="Embed" ProgID="Equation.3" ShapeID="_x0000_i1025" DrawAspect="Content" ObjectID="_1587292151" r:id="rId10"/>
              </w:object>
            </w:r>
          </w:p>
          <w:p w14:paraId="3004E8F2" w14:textId="77777777" w:rsidR="009E58EB" w:rsidRDefault="009E58EB" w:rsidP="008A151C">
            <w:pPr>
              <w:pStyle w:val="a6"/>
              <w:numPr>
                <w:ilvl w:val="0"/>
                <w:numId w:val="25"/>
              </w:numPr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ь задачи: а) </w:t>
            </w:r>
            <w:r w:rsidRPr="00F8662E">
              <w:rPr>
                <w:sz w:val="28"/>
                <w:szCs w:val="28"/>
              </w:rPr>
              <w:t xml:space="preserve">Найти единичный вектор, перпендикулярный </w:t>
            </w:r>
            <w:proofErr w:type="gramStart"/>
            <w:r w:rsidRPr="00F8662E">
              <w:rPr>
                <w:sz w:val="28"/>
                <w:szCs w:val="28"/>
              </w:rPr>
              <w:t xml:space="preserve">векторам </w:t>
            </w:r>
            <w:r w:rsidRPr="00F8662E">
              <w:rPr>
                <w:position w:val="-12"/>
                <w:sz w:val="28"/>
                <w:szCs w:val="28"/>
              </w:rPr>
              <w:object w:dxaOrig="1540" w:dyaOrig="440" w14:anchorId="3B2F3B0B">
                <v:shape id="_x0000_i1026" type="#_x0000_t75" style="width:77.25pt;height:22.5pt" o:ole="">
                  <v:imagedata r:id="rId11" o:title=""/>
                </v:shape>
                <o:OLEObject Type="Embed" ProgID="Equation.DSMT4" ShapeID="_x0000_i1026" DrawAspect="Content" ObjectID="_1587292152" r:id="rId12"/>
              </w:object>
            </w:r>
            <w:r w:rsidRPr="00F8662E">
              <w:rPr>
                <w:sz w:val="28"/>
                <w:szCs w:val="28"/>
              </w:rPr>
              <w:t xml:space="preserve"> и</w:t>
            </w:r>
            <w:proofErr w:type="gramEnd"/>
            <w:r w:rsidRPr="00F8662E">
              <w:rPr>
                <w:sz w:val="28"/>
                <w:szCs w:val="28"/>
              </w:rPr>
              <w:t xml:space="preserve"> </w:t>
            </w:r>
            <w:r w:rsidRPr="00F8662E">
              <w:rPr>
                <w:position w:val="-14"/>
                <w:sz w:val="28"/>
                <w:szCs w:val="28"/>
              </w:rPr>
              <w:object w:dxaOrig="1200" w:dyaOrig="460" w14:anchorId="1DF8DEA7">
                <v:shape id="_x0000_i1027" type="#_x0000_t75" style="width:60.75pt;height:23.25pt" o:ole="">
                  <v:imagedata r:id="rId13" o:title=""/>
                </v:shape>
                <o:OLEObject Type="Embed" ProgID="Equation.DSMT4" ShapeID="_x0000_i1027" DrawAspect="Content" ObjectID="_1587292153" r:id="rId14"/>
              </w:object>
            </w:r>
            <w:r>
              <w:rPr>
                <w:sz w:val="28"/>
                <w:szCs w:val="28"/>
              </w:rPr>
              <w:t>; б) </w:t>
            </w:r>
            <w:r w:rsidRPr="00F8662E">
              <w:rPr>
                <w:sz w:val="28"/>
                <w:szCs w:val="28"/>
              </w:rPr>
              <w:t xml:space="preserve">Радиус вектор точки </w:t>
            </w:r>
            <w:r w:rsidRPr="00F8662E">
              <w:rPr>
                <w:i/>
                <w:sz w:val="28"/>
                <w:szCs w:val="28"/>
              </w:rPr>
              <w:t>М</w:t>
            </w:r>
            <w:r w:rsidRPr="00F8662E">
              <w:rPr>
                <w:sz w:val="28"/>
                <w:szCs w:val="28"/>
              </w:rPr>
              <w:t xml:space="preserve"> составляет с осью </w:t>
            </w:r>
            <w:r w:rsidRPr="00F8662E">
              <w:rPr>
                <w:i/>
                <w:sz w:val="28"/>
                <w:szCs w:val="28"/>
              </w:rPr>
              <w:t xml:space="preserve">ОХ </w:t>
            </w:r>
            <w:r w:rsidRPr="00F8662E">
              <w:rPr>
                <w:sz w:val="28"/>
                <w:szCs w:val="28"/>
              </w:rPr>
              <w:t>угол 45</w:t>
            </w:r>
            <w:r w:rsidRPr="00F8662E">
              <w:rPr>
                <w:position w:val="-4"/>
                <w:sz w:val="28"/>
                <w:szCs w:val="28"/>
                <w:vertAlign w:val="superscript"/>
              </w:rPr>
              <w:object w:dxaOrig="160" w:dyaOrig="180" w14:anchorId="6F827559">
                <v:shape id="_x0000_i1028" type="#_x0000_t75" style="width:9pt;height:9.75pt" o:ole="">
                  <v:imagedata r:id="rId15" o:title=""/>
                </v:shape>
                <o:OLEObject Type="Embed" ProgID="Equation.DSMT4" ShapeID="_x0000_i1028" DrawAspect="Content" ObjectID="_1587292154" r:id="rId16"/>
              </w:object>
            </w:r>
            <w:r w:rsidRPr="00F8662E">
              <w:rPr>
                <w:sz w:val="28"/>
                <w:szCs w:val="28"/>
              </w:rPr>
              <w:t xml:space="preserve">, с осью </w:t>
            </w:r>
            <w:proofErr w:type="spellStart"/>
            <w:r w:rsidRPr="00F8662E">
              <w:rPr>
                <w:i/>
                <w:sz w:val="28"/>
                <w:szCs w:val="28"/>
              </w:rPr>
              <w:t>ОУ</w:t>
            </w:r>
            <w:proofErr w:type="spellEnd"/>
            <w:r w:rsidRPr="00F8662E">
              <w:rPr>
                <w:sz w:val="28"/>
                <w:szCs w:val="28"/>
              </w:rPr>
              <w:t xml:space="preserve"> – 60</w:t>
            </w:r>
            <w:r w:rsidRPr="00F8662E">
              <w:rPr>
                <w:position w:val="-4"/>
                <w:sz w:val="28"/>
                <w:szCs w:val="28"/>
                <w:vertAlign w:val="superscript"/>
              </w:rPr>
              <w:object w:dxaOrig="160" w:dyaOrig="180" w14:anchorId="7ADCB883">
                <v:shape id="_x0000_i1029" type="#_x0000_t75" style="width:9pt;height:9.75pt" o:ole="">
                  <v:imagedata r:id="rId15" o:title=""/>
                </v:shape>
                <o:OLEObject Type="Embed" ProgID="Equation.DSMT4" ShapeID="_x0000_i1029" DrawAspect="Content" ObjectID="_1587292155" r:id="rId17"/>
              </w:object>
            </w:r>
            <w:r w:rsidRPr="00F8662E">
              <w:rPr>
                <w:sz w:val="28"/>
                <w:szCs w:val="28"/>
              </w:rPr>
              <w:t>. Его длина</w:t>
            </w:r>
            <w:r w:rsidRPr="00F8662E">
              <w:rPr>
                <w:position w:val="-20"/>
                <w:sz w:val="28"/>
                <w:szCs w:val="28"/>
              </w:rPr>
              <w:object w:dxaOrig="700" w:dyaOrig="540" w14:anchorId="009F6A10">
                <v:shape id="_x0000_i1030" type="#_x0000_t75" style="width:34.5pt;height:27pt" o:ole="">
                  <v:imagedata r:id="rId18" o:title=""/>
                </v:shape>
                <o:OLEObject Type="Embed" ProgID="Equation.DSMT4" ShapeID="_x0000_i1030" DrawAspect="Content" ObjectID="_1587292156" r:id="rId19"/>
              </w:object>
            </w:r>
            <w:r w:rsidRPr="00F8662E">
              <w:rPr>
                <w:sz w:val="28"/>
                <w:szCs w:val="28"/>
              </w:rPr>
              <w:t xml:space="preserve">. Найти координаты точки </w:t>
            </w:r>
            <w:r w:rsidRPr="00F8662E">
              <w:rPr>
                <w:i/>
                <w:sz w:val="28"/>
                <w:szCs w:val="28"/>
              </w:rPr>
              <w:t>М</w:t>
            </w:r>
            <w:r w:rsidRPr="00F8662E">
              <w:rPr>
                <w:sz w:val="28"/>
                <w:szCs w:val="28"/>
              </w:rPr>
              <w:t>, зная, что третья координата отрицател</w:t>
            </w:r>
            <w:r>
              <w:rPr>
                <w:sz w:val="28"/>
                <w:szCs w:val="28"/>
              </w:rPr>
              <w:t>ьная; в) </w:t>
            </w:r>
            <w:r w:rsidRPr="00F8662E">
              <w:rPr>
                <w:sz w:val="28"/>
                <w:szCs w:val="28"/>
              </w:rPr>
              <w:t xml:space="preserve">Найти площадь треугольника </w:t>
            </w:r>
            <w:r w:rsidRPr="00F8662E">
              <w:rPr>
                <w:i/>
                <w:sz w:val="28"/>
                <w:szCs w:val="28"/>
                <w:lang w:val="en-US"/>
              </w:rPr>
              <w:t>ABC</w:t>
            </w:r>
            <w:r>
              <w:rPr>
                <w:sz w:val="28"/>
                <w:szCs w:val="28"/>
              </w:rPr>
              <w:t xml:space="preserve">, в котором </w:t>
            </w:r>
            <w:r w:rsidRPr="00F8662E">
              <w:rPr>
                <w:i/>
                <w:iCs/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 xml:space="preserve"> (2;1;</w:t>
            </w:r>
            <w:r w:rsidRPr="00F8662E">
              <w:rPr>
                <w:sz w:val="28"/>
                <w:szCs w:val="28"/>
              </w:rPr>
              <w:t xml:space="preserve">0), </w:t>
            </w:r>
            <w:r w:rsidRPr="00F8662E">
              <w:rPr>
                <w:i/>
                <w:iCs/>
                <w:sz w:val="28"/>
                <w:szCs w:val="28"/>
              </w:rPr>
              <w:t>В</w:t>
            </w:r>
            <w:r>
              <w:rPr>
                <w:sz w:val="28"/>
                <w:szCs w:val="28"/>
              </w:rPr>
              <w:t xml:space="preserve"> (–2;4;</w:t>
            </w:r>
            <w:r w:rsidRPr="00F8662E">
              <w:rPr>
                <w:sz w:val="28"/>
                <w:szCs w:val="28"/>
              </w:rPr>
              <w:t xml:space="preserve">1), </w:t>
            </w:r>
            <w:r w:rsidRPr="00F8662E">
              <w:rPr>
                <w:i/>
                <w:iCs/>
                <w:sz w:val="28"/>
                <w:szCs w:val="28"/>
              </w:rPr>
              <w:t>С</w:t>
            </w:r>
            <w:r>
              <w:rPr>
                <w:sz w:val="28"/>
                <w:szCs w:val="28"/>
              </w:rPr>
              <w:t xml:space="preserve"> (</w:t>
            </w:r>
            <w:r w:rsidRPr="00F8662E">
              <w:rPr>
                <w:sz w:val="28"/>
                <w:szCs w:val="28"/>
              </w:rPr>
              <w:t>–</w:t>
            </w:r>
            <w:proofErr w:type="gramStart"/>
            <w:r w:rsidRPr="00F8662E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>;–</w:t>
            </w:r>
            <w:proofErr w:type="gramEnd"/>
            <w:r>
              <w:rPr>
                <w:sz w:val="28"/>
                <w:szCs w:val="28"/>
              </w:rPr>
              <w:t>8;4); г) </w:t>
            </w:r>
            <w:r w:rsidRPr="00F8662E">
              <w:rPr>
                <w:sz w:val="28"/>
                <w:szCs w:val="28"/>
              </w:rPr>
              <w:t xml:space="preserve">Дана пирамида с вершинами </w:t>
            </w:r>
            <w:r w:rsidRPr="00F8662E">
              <w:rPr>
                <w:position w:val="-12"/>
                <w:sz w:val="28"/>
                <w:szCs w:val="28"/>
              </w:rPr>
              <w:object w:dxaOrig="1120" w:dyaOrig="380" w14:anchorId="7EB48DA6">
                <v:shape id="_x0000_i1031" type="#_x0000_t75" style="width:56.25pt;height:19.5pt" o:ole="">
                  <v:imagedata r:id="rId20" o:title=""/>
                </v:shape>
                <o:OLEObject Type="Embed" ProgID="Equation.DSMT4" ShapeID="_x0000_i1031" DrawAspect="Content" ObjectID="_1587292157" r:id="rId21"/>
              </w:object>
            </w:r>
            <w:r w:rsidRPr="00F8662E">
              <w:rPr>
                <w:sz w:val="28"/>
                <w:szCs w:val="28"/>
              </w:rPr>
              <w:t xml:space="preserve"> </w:t>
            </w:r>
            <w:r w:rsidRPr="00F8662E">
              <w:rPr>
                <w:position w:val="-12"/>
                <w:sz w:val="28"/>
                <w:szCs w:val="28"/>
              </w:rPr>
              <w:object w:dxaOrig="1180" w:dyaOrig="380" w14:anchorId="6FAB0F17">
                <v:shape id="_x0000_i1032" type="#_x0000_t75" style="width:59.25pt;height:19.5pt" o:ole="">
                  <v:imagedata r:id="rId22" o:title=""/>
                </v:shape>
                <o:OLEObject Type="Embed" ProgID="Equation.DSMT4" ShapeID="_x0000_i1032" DrawAspect="Content" ObjectID="_1587292158" r:id="rId23"/>
              </w:object>
            </w:r>
            <w:r w:rsidRPr="00F8662E">
              <w:rPr>
                <w:sz w:val="28"/>
                <w:szCs w:val="28"/>
              </w:rPr>
              <w:t xml:space="preserve"> </w:t>
            </w:r>
            <w:r w:rsidRPr="00F8662E">
              <w:rPr>
                <w:position w:val="-12"/>
                <w:sz w:val="28"/>
                <w:szCs w:val="28"/>
              </w:rPr>
              <w:object w:dxaOrig="1280" w:dyaOrig="380" w14:anchorId="106EDF6B">
                <v:shape id="_x0000_i1033" type="#_x0000_t75" style="width:63.75pt;height:19.5pt" o:ole="">
                  <v:imagedata r:id="rId24" o:title=""/>
                </v:shape>
                <o:OLEObject Type="Embed" ProgID="Equation.DSMT4" ShapeID="_x0000_i1033" DrawAspect="Content" ObjectID="_1587292159" r:id="rId25"/>
              </w:object>
            </w:r>
            <w:r w:rsidRPr="00F8662E">
              <w:rPr>
                <w:sz w:val="28"/>
                <w:szCs w:val="28"/>
              </w:rPr>
              <w:t xml:space="preserve"> </w:t>
            </w:r>
            <w:r w:rsidRPr="00F8662E">
              <w:rPr>
                <w:position w:val="-12"/>
                <w:sz w:val="28"/>
                <w:szCs w:val="28"/>
              </w:rPr>
              <w:object w:dxaOrig="1440" w:dyaOrig="380" w14:anchorId="087DBB4E">
                <v:shape id="_x0000_i1034" type="#_x0000_t75" style="width:1in;height:19.5pt" o:ole="">
                  <v:imagedata r:id="rId26" o:title=""/>
                </v:shape>
                <o:OLEObject Type="Embed" ProgID="Equation.DSMT4" ShapeID="_x0000_i1034" DrawAspect="Content" ObjectID="_1587292160" r:id="rId27"/>
              </w:object>
            </w:r>
            <w:r>
              <w:rPr>
                <w:sz w:val="28"/>
                <w:szCs w:val="28"/>
              </w:rPr>
              <w:t>. Найти объем пирамиды.</w:t>
            </w:r>
          </w:p>
          <w:p w14:paraId="476949E1" w14:textId="77777777" w:rsidR="009E58EB" w:rsidRPr="009E58EB" w:rsidRDefault="009E58EB" w:rsidP="008A151C">
            <w:pPr>
              <w:pStyle w:val="a6"/>
              <w:numPr>
                <w:ilvl w:val="0"/>
                <w:numId w:val="25"/>
              </w:numPr>
              <w:ind w:left="0" w:firstLine="0"/>
              <w:jc w:val="both"/>
              <w:rPr>
                <w:sz w:val="28"/>
                <w:szCs w:val="28"/>
              </w:rPr>
            </w:pPr>
            <w:r w:rsidRPr="007869CD">
              <w:rPr>
                <w:iCs/>
                <w:spacing w:val="4"/>
                <w:sz w:val="28"/>
                <w:szCs w:val="28"/>
              </w:rPr>
              <w:t xml:space="preserve">Даны вершины треугольника </w:t>
            </w:r>
            <w:r w:rsidRPr="007869CD">
              <w:rPr>
                <w:i/>
                <w:iCs/>
                <w:spacing w:val="4"/>
                <w:sz w:val="28"/>
                <w:szCs w:val="28"/>
              </w:rPr>
              <w:t>АВС</w:t>
            </w:r>
            <w:r w:rsidRPr="007869CD">
              <w:rPr>
                <w:iCs/>
                <w:spacing w:val="4"/>
                <w:sz w:val="28"/>
                <w:szCs w:val="28"/>
              </w:rPr>
              <w:t>:</w:t>
            </w:r>
            <w:r w:rsidRPr="007869CD">
              <w:rPr>
                <w:bCs/>
                <w:spacing w:val="4"/>
                <w:sz w:val="28"/>
                <w:szCs w:val="28"/>
              </w:rPr>
              <w:t xml:space="preserve"> </w:t>
            </w:r>
            <w:r w:rsidRPr="007869CD">
              <w:rPr>
                <w:i/>
                <w:iCs/>
                <w:sz w:val="28"/>
                <w:szCs w:val="28"/>
              </w:rPr>
              <w:t>А</w:t>
            </w:r>
            <w:r w:rsidRPr="007869CD">
              <w:rPr>
                <w:sz w:val="28"/>
                <w:szCs w:val="28"/>
              </w:rPr>
              <w:t>(</w:t>
            </w:r>
            <w:r w:rsidRPr="007869CD">
              <w:rPr>
                <w:iCs/>
                <w:sz w:val="28"/>
                <w:szCs w:val="28"/>
              </w:rPr>
              <w:t>–</w:t>
            </w:r>
            <w:r w:rsidRPr="007869CD">
              <w:rPr>
                <w:sz w:val="28"/>
                <w:szCs w:val="28"/>
              </w:rPr>
              <w:t>7;</w:t>
            </w:r>
            <w:r w:rsidRPr="007869CD">
              <w:rPr>
                <w:iCs/>
                <w:sz w:val="28"/>
                <w:szCs w:val="28"/>
              </w:rPr>
              <w:t>–</w:t>
            </w:r>
            <w:r w:rsidRPr="007869CD">
              <w:rPr>
                <w:sz w:val="28"/>
                <w:szCs w:val="28"/>
              </w:rPr>
              <w:t xml:space="preserve">2), </w:t>
            </w:r>
            <w:r w:rsidRPr="007869CD">
              <w:rPr>
                <w:i/>
                <w:iCs/>
                <w:sz w:val="28"/>
                <w:szCs w:val="28"/>
              </w:rPr>
              <w:t>В</w:t>
            </w:r>
            <w:r w:rsidRPr="007869CD">
              <w:rPr>
                <w:sz w:val="28"/>
                <w:szCs w:val="28"/>
              </w:rPr>
              <w:t>(</w:t>
            </w:r>
            <w:r w:rsidRPr="007869CD">
              <w:rPr>
                <w:iCs/>
                <w:sz w:val="28"/>
                <w:szCs w:val="28"/>
              </w:rPr>
              <w:t>–</w:t>
            </w:r>
            <w:r w:rsidRPr="007869CD">
              <w:rPr>
                <w:sz w:val="28"/>
                <w:szCs w:val="28"/>
              </w:rPr>
              <w:t xml:space="preserve">7;4), </w:t>
            </w:r>
            <w:r w:rsidRPr="007869CD">
              <w:rPr>
                <w:i/>
                <w:iCs/>
                <w:sz w:val="28"/>
                <w:szCs w:val="28"/>
              </w:rPr>
              <w:t>С</w:t>
            </w:r>
            <w:r w:rsidRPr="007869CD">
              <w:rPr>
                <w:sz w:val="28"/>
                <w:szCs w:val="28"/>
              </w:rPr>
              <w:t>(5;</w:t>
            </w:r>
            <w:r w:rsidRPr="007869CD">
              <w:rPr>
                <w:iCs/>
                <w:sz w:val="28"/>
                <w:szCs w:val="28"/>
              </w:rPr>
              <w:t>–</w:t>
            </w:r>
            <w:r w:rsidRPr="007869CD">
              <w:rPr>
                <w:sz w:val="28"/>
                <w:szCs w:val="28"/>
              </w:rPr>
              <w:t xml:space="preserve">5). </w:t>
            </w:r>
            <w:r w:rsidRPr="007869CD">
              <w:rPr>
                <w:bCs/>
                <w:iCs/>
                <w:sz w:val="28"/>
                <w:szCs w:val="28"/>
              </w:rPr>
              <w:t>Найти</w:t>
            </w:r>
            <w:r w:rsidRPr="007869CD">
              <w:rPr>
                <w:bCs/>
                <w:sz w:val="28"/>
                <w:szCs w:val="28"/>
              </w:rPr>
              <w:t>:</w:t>
            </w:r>
            <w:r w:rsidRPr="007869CD">
              <w:rPr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а) </w:t>
            </w:r>
            <w:r w:rsidRPr="007869CD">
              <w:rPr>
                <w:bCs/>
                <w:sz w:val="28"/>
                <w:szCs w:val="28"/>
              </w:rPr>
              <w:t xml:space="preserve">уравнение стороны </w:t>
            </w:r>
            <w:r w:rsidRPr="007869CD">
              <w:rPr>
                <w:bCs/>
                <w:i/>
                <w:iCs/>
                <w:sz w:val="28"/>
                <w:szCs w:val="28"/>
              </w:rPr>
              <w:t>АВ</w:t>
            </w:r>
            <w:r w:rsidRPr="007869CD">
              <w:rPr>
                <w:bCs/>
                <w:sz w:val="28"/>
                <w:szCs w:val="28"/>
              </w:rPr>
              <w:t>;</w:t>
            </w:r>
            <w:r w:rsidRPr="007869CD">
              <w:rPr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б) </w:t>
            </w:r>
            <w:r w:rsidRPr="007869CD">
              <w:rPr>
                <w:bCs/>
                <w:sz w:val="28"/>
                <w:szCs w:val="28"/>
              </w:rPr>
              <w:t xml:space="preserve">уравнение высоты </w:t>
            </w:r>
            <w:r w:rsidRPr="007869CD">
              <w:rPr>
                <w:bCs/>
                <w:i/>
                <w:iCs/>
                <w:sz w:val="28"/>
                <w:szCs w:val="28"/>
              </w:rPr>
              <w:t>СН</w:t>
            </w:r>
            <w:r w:rsidRPr="007869CD">
              <w:rPr>
                <w:bCs/>
                <w:sz w:val="28"/>
                <w:szCs w:val="28"/>
              </w:rPr>
              <w:t>;</w:t>
            </w:r>
            <w:r w:rsidRPr="007869CD">
              <w:rPr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в) </w:t>
            </w:r>
            <w:r w:rsidRPr="007869CD">
              <w:rPr>
                <w:bCs/>
                <w:sz w:val="28"/>
                <w:szCs w:val="28"/>
              </w:rPr>
              <w:t xml:space="preserve">уравнение медианы 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M</w:t>
            </w:r>
            <w:r w:rsidRPr="007869CD">
              <w:rPr>
                <w:bCs/>
                <w:sz w:val="28"/>
                <w:szCs w:val="28"/>
              </w:rPr>
              <w:t>;</w:t>
            </w:r>
            <w:r w:rsidRPr="007869CD">
              <w:rPr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г) </w:t>
            </w:r>
            <w:r w:rsidRPr="007869CD">
              <w:rPr>
                <w:bCs/>
                <w:sz w:val="28"/>
                <w:szCs w:val="28"/>
              </w:rPr>
              <w:t>точку</w:t>
            </w:r>
            <w:r w:rsidRPr="007869CD">
              <w:rPr>
                <w:bCs/>
                <w:noProof/>
                <w:sz w:val="28"/>
                <w:szCs w:val="28"/>
              </w:rPr>
              <w:t xml:space="preserve"> </w:t>
            </w:r>
            <w:r w:rsidRPr="007869CD">
              <w:rPr>
                <w:bCs/>
                <w:i/>
                <w:iCs/>
                <w:noProof/>
                <w:sz w:val="28"/>
                <w:szCs w:val="28"/>
              </w:rPr>
              <w:t>N</w:t>
            </w:r>
            <w:r w:rsidRPr="007869CD">
              <w:rPr>
                <w:bCs/>
                <w:sz w:val="28"/>
                <w:szCs w:val="28"/>
              </w:rPr>
              <w:t xml:space="preserve"> пересечения медианы 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M</w:t>
            </w:r>
            <w:r w:rsidRPr="007869CD">
              <w:rPr>
                <w:bCs/>
                <w:i/>
                <w:iCs/>
                <w:sz w:val="28"/>
                <w:szCs w:val="28"/>
              </w:rPr>
              <w:t xml:space="preserve"> </w:t>
            </w:r>
            <w:r w:rsidRPr="007869CD">
              <w:rPr>
                <w:bCs/>
                <w:sz w:val="28"/>
                <w:szCs w:val="28"/>
              </w:rPr>
              <w:t xml:space="preserve">и высоты </w:t>
            </w:r>
            <w:r w:rsidRPr="007869CD">
              <w:rPr>
                <w:bCs/>
                <w:i/>
                <w:iCs/>
                <w:sz w:val="28"/>
                <w:szCs w:val="28"/>
              </w:rPr>
              <w:t>СН</w:t>
            </w:r>
            <w:r w:rsidRPr="007869CD">
              <w:rPr>
                <w:bCs/>
                <w:sz w:val="28"/>
                <w:szCs w:val="28"/>
              </w:rPr>
              <w:t>;</w:t>
            </w:r>
            <w:r w:rsidRPr="007869CD">
              <w:rPr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д) </w:t>
            </w:r>
            <w:r w:rsidRPr="007869CD">
              <w:rPr>
                <w:bCs/>
                <w:sz w:val="28"/>
                <w:szCs w:val="28"/>
              </w:rPr>
              <w:t>уравнение прямой</w:t>
            </w:r>
            <w:r w:rsidRPr="007869CD">
              <w:rPr>
                <w:bCs/>
                <w:noProof/>
                <w:sz w:val="28"/>
                <w:szCs w:val="28"/>
              </w:rPr>
              <w:t>,</w:t>
            </w:r>
            <w:r w:rsidRPr="007869CD">
              <w:rPr>
                <w:bCs/>
                <w:sz w:val="28"/>
                <w:szCs w:val="28"/>
              </w:rPr>
              <w:t xml:space="preserve"> проходящей через вершину </w:t>
            </w:r>
            <w:r w:rsidRPr="007869CD">
              <w:rPr>
                <w:bCs/>
                <w:i/>
                <w:iCs/>
                <w:sz w:val="28"/>
                <w:szCs w:val="28"/>
              </w:rPr>
              <w:t>С</w:t>
            </w:r>
            <w:r w:rsidRPr="007869CD">
              <w:rPr>
                <w:bCs/>
                <w:sz w:val="28"/>
                <w:szCs w:val="28"/>
              </w:rPr>
              <w:t xml:space="preserve"> параллельно стороне </w:t>
            </w:r>
            <w:r w:rsidRPr="007869CD">
              <w:rPr>
                <w:bCs/>
                <w:i/>
                <w:iCs/>
                <w:sz w:val="28"/>
                <w:szCs w:val="28"/>
              </w:rPr>
              <w:t>АВ</w:t>
            </w:r>
            <w:r w:rsidRPr="007869CD">
              <w:rPr>
                <w:bCs/>
                <w:sz w:val="28"/>
                <w:szCs w:val="28"/>
              </w:rPr>
              <w:t>;</w:t>
            </w:r>
            <w:r w:rsidRPr="007869CD">
              <w:rPr>
                <w:sz w:val="28"/>
                <w:szCs w:val="28"/>
              </w:rPr>
              <w:t xml:space="preserve"> </w:t>
            </w:r>
            <w:r w:rsidRPr="007869CD">
              <w:rPr>
                <w:bCs/>
                <w:sz w:val="28"/>
                <w:szCs w:val="28"/>
              </w:rPr>
              <w:t>е)</w:t>
            </w:r>
            <w:r>
              <w:rPr>
                <w:bCs/>
                <w:sz w:val="28"/>
                <w:szCs w:val="28"/>
              </w:rPr>
              <w:t> </w:t>
            </w:r>
            <w:r w:rsidRPr="007869CD">
              <w:rPr>
                <w:bCs/>
                <w:sz w:val="28"/>
                <w:szCs w:val="28"/>
              </w:rPr>
              <w:t xml:space="preserve">расстояние от точки </w:t>
            </w:r>
            <w:r w:rsidRPr="007869CD">
              <w:rPr>
                <w:bCs/>
                <w:i/>
                <w:iCs/>
                <w:sz w:val="28"/>
                <w:szCs w:val="28"/>
              </w:rPr>
              <w:t>С</w:t>
            </w:r>
            <w:r w:rsidRPr="007869CD">
              <w:rPr>
                <w:bCs/>
                <w:sz w:val="28"/>
                <w:szCs w:val="28"/>
              </w:rPr>
              <w:t xml:space="preserve"> до прямой </w:t>
            </w:r>
            <w:r w:rsidRPr="007869CD">
              <w:rPr>
                <w:bCs/>
                <w:i/>
                <w:iCs/>
                <w:sz w:val="28"/>
                <w:szCs w:val="28"/>
              </w:rPr>
              <w:t>АВ</w:t>
            </w:r>
            <w:r w:rsidRPr="007869CD">
              <w:rPr>
                <w:bCs/>
                <w:sz w:val="28"/>
                <w:szCs w:val="28"/>
              </w:rPr>
              <w:t>.</w:t>
            </w:r>
            <w:r w:rsidRPr="007869CD">
              <w:rPr>
                <w:sz w:val="28"/>
                <w:szCs w:val="28"/>
              </w:rPr>
              <w:t xml:space="preserve"> </w:t>
            </w:r>
            <w:r w:rsidRPr="007869CD">
              <w:rPr>
                <w:iCs/>
                <w:caps/>
                <w:sz w:val="28"/>
                <w:szCs w:val="28"/>
              </w:rPr>
              <w:t>с</w:t>
            </w:r>
            <w:r w:rsidRPr="007869CD">
              <w:rPr>
                <w:iCs/>
                <w:sz w:val="28"/>
                <w:szCs w:val="28"/>
              </w:rPr>
              <w:t>делать чертеж</w:t>
            </w:r>
            <w:r w:rsidRPr="007869CD">
              <w:rPr>
                <w:bCs/>
                <w:sz w:val="28"/>
                <w:szCs w:val="28"/>
              </w:rPr>
              <w:t>.</w:t>
            </w:r>
          </w:p>
          <w:p w14:paraId="2D441EE5" w14:textId="77777777" w:rsidR="009E58EB" w:rsidRDefault="009E58EB" w:rsidP="008A151C">
            <w:pPr>
              <w:pStyle w:val="a6"/>
              <w:numPr>
                <w:ilvl w:val="0"/>
                <w:numId w:val="25"/>
              </w:numPr>
              <w:ind w:left="0" w:firstLine="0"/>
              <w:jc w:val="both"/>
              <w:rPr>
                <w:sz w:val="28"/>
                <w:szCs w:val="28"/>
              </w:rPr>
            </w:pPr>
            <w:r w:rsidRPr="007869CD">
              <w:rPr>
                <w:sz w:val="28"/>
                <w:szCs w:val="28"/>
              </w:rPr>
              <w:t xml:space="preserve">Составить каноническое уравнение эллипса с центром в начале координат, если его малая полуось </w:t>
            </w:r>
            <w:r w:rsidRPr="007869CD">
              <w:rPr>
                <w:i/>
                <w:iCs/>
                <w:sz w:val="28"/>
                <w:szCs w:val="28"/>
                <w:lang w:val="en-US"/>
              </w:rPr>
              <w:t>b</w:t>
            </w:r>
            <w:r w:rsidRPr="007869CD">
              <w:rPr>
                <w:sz w:val="28"/>
                <w:szCs w:val="28"/>
              </w:rPr>
              <w:t xml:space="preserve">=5; координаты одного из фокусов </w:t>
            </w:r>
            <w:r w:rsidRPr="007869CD">
              <w:rPr>
                <w:i/>
                <w:iCs/>
                <w:sz w:val="28"/>
                <w:szCs w:val="28"/>
                <w:lang w:val="en-US"/>
              </w:rPr>
              <w:t>F</w:t>
            </w:r>
            <w:r w:rsidRPr="007869CD">
              <w:rPr>
                <w:sz w:val="28"/>
                <w:szCs w:val="28"/>
              </w:rPr>
              <w:t>(</w:t>
            </w:r>
            <w:r w:rsidRPr="007869CD">
              <w:rPr>
                <w:iCs/>
                <w:sz w:val="28"/>
                <w:szCs w:val="28"/>
              </w:rPr>
              <w:t>–</w:t>
            </w:r>
            <w:r w:rsidRPr="007869CD">
              <w:rPr>
                <w:sz w:val="28"/>
                <w:szCs w:val="28"/>
              </w:rPr>
              <w:t>10;0).</w:t>
            </w:r>
          </w:p>
          <w:p w14:paraId="29620F16" w14:textId="77777777" w:rsidR="009E58EB" w:rsidRPr="009E58EB" w:rsidRDefault="009E58EB" w:rsidP="008A151C">
            <w:pPr>
              <w:pStyle w:val="a6"/>
              <w:numPr>
                <w:ilvl w:val="0"/>
                <w:numId w:val="25"/>
              </w:numPr>
              <w:ind w:left="0" w:firstLine="0"/>
              <w:jc w:val="both"/>
              <w:rPr>
                <w:sz w:val="28"/>
                <w:szCs w:val="28"/>
              </w:rPr>
            </w:pPr>
            <w:r w:rsidRPr="007869CD">
              <w:rPr>
                <w:iCs/>
                <w:sz w:val="28"/>
                <w:szCs w:val="28"/>
              </w:rPr>
              <w:t>Даны четыре точки:</w:t>
            </w:r>
            <w:r w:rsidRPr="007869CD">
              <w:rPr>
                <w:iCs/>
                <w:noProof/>
                <w:sz w:val="28"/>
                <w:szCs w:val="28"/>
              </w:rPr>
              <w:t xml:space="preserve"> </w:t>
            </w:r>
            <w:r w:rsidRPr="007869CD">
              <w:rPr>
                <w:i/>
                <w:iCs/>
                <w:sz w:val="28"/>
                <w:szCs w:val="28"/>
                <w:lang w:val="en-US"/>
              </w:rPr>
              <w:t>A</w:t>
            </w:r>
            <w:r w:rsidRPr="008A04CF">
              <w:rPr>
                <w:sz w:val="28"/>
                <w:szCs w:val="28"/>
                <w:vertAlign w:val="subscript"/>
              </w:rPr>
              <w:t>1</w:t>
            </w:r>
            <w:r w:rsidRPr="008A04CF">
              <w:rPr>
                <w:sz w:val="28"/>
                <w:szCs w:val="28"/>
              </w:rPr>
              <w:t>(1,</w:t>
            </w:r>
            <w:r w:rsidRPr="007869CD">
              <w:rPr>
                <w:sz w:val="28"/>
                <w:szCs w:val="28"/>
              </w:rPr>
              <w:t>–</w:t>
            </w:r>
            <w:r w:rsidRPr="008A04CF">
              <w:rPr>
                <w:sz w:val="28"/>
                <w:szCs w:val="28"/>
              </w:rPr>
              <w:t>1,3)</w:t>
            </w:r>
            <w:r w:rsidRPr="007869CD">
              <w:rPr>
                <w:sz w:val="28"/>
                <w:szCs w:val="28"/>
              </w:rPr>
              <w:t>,</w:t>
            </w:r>
            <w:r w:rsidRPr="007869CD">
              <w:rPr>
                <w:iCs/>
                <w:sz w:val="28"/>
                <w:szCs w:val="28"/>
              </w:rPr>
              <w:t xml:space="preserve"> </w:t>
            </w:r>
            <w:r w:rsidRPr="007869CD">
              <w:rPr>
                <w:i/>
                <w:iCs/>
                <w:sz w:val="28"/>
                <w:szCs w:val="28"/>
                <w:lang w:val="en-US"/>
              </w:rPr>
              <w:t>A</w:t>
            </w:r>
            <w:r w:rsidRPr="008A04CF">
              <w:rPr>
                <w:sz w:val="28"/>
                <w:szCs w:val="28"/>
                <w:vertAlign w:val="subscript"/>
              </w:rPr>
              <w:t>2</w:t>
            </w:r>
            <w:r w:rsidRPr="008A04CF">
              <w:rPr>
                <w:sz w:val="28"/>
                <w:szCs w:val="28"/>
              </w:rPr>
              <w:t>(6,5,8)</w:t>
            </w:r>
            <w:r w:rsidRPr="007869CD">
              <w:rPr>
                <w:noProof/>
                <w:sz w:val="28"/>
                <w:szCs w:val="28"/>
              </w:rPr>
              <w:t>,</w:t>
            </w:r>
            <w:r w:rsidRPr="007869CD">
              <w:rPr>
                <w:iCs/>
                <w:sz w:val="28"/>
                <w:szCs w:val="28"/>
              </w:rPr>
              <w:t xml:space="preserve"> </w:t>
            </w:r>
            <w:r w:rsidRPr="007869CD">
              <w:rPr>
                <w:i/>
                <w:iCs/>
                <w:sz w:val="28"/>
                <w:szCs w:val="28"/>
                <w:lang w:val="en-US"/>
              </w:rPr>
              <w:t>A</w:t>
            </w:r>
            <w:r w:rsidRPr="008A04CF">
              <w:rPr>
                <w:sz w:val="28"/>
                <w:szCs w:val="28"/>
                <w:vertAlign w:val="subscript"/>
              </w:rPr>
              <w:t>3</w:t>
            </w:r>
            <w:r w:rsidRPr="008A04CF">
              <w:rPr>
                <w:sz w:val="28"/>
                <w:szCs w:val="28"/>
              </w:rPr>
              <w:t>(3,5,8)</w:t>
            </w:r>
            <w:r w:rsidRPr="007869CD">
              <w:rPr>
                <w:noProof/>
                <w:sz w:val="28"/>
                <w:szCs w:val="28"/>
              </w:rPr>
              <w:t>,</w:t>
            </w:r>
            <w:r w:rsidRPr="007869CD">
              <w:rPr>
                <w:iCs/>
                <w:noProof/>
                <w:sz w:val="28"/>
                <w:szCs w:val="28"/>
              </w:rPr>
              <w:t xml:space="preserve"> </w:t>
            </w:r>
            <w:r w:rsidRPr="007869CD">
              <w:rPr>
                <w:i/>
                <w:iCs/>
                <w:sz w:val="28"/>
                <w:szCs w:val="28"/>
                <w:lang w:val="en-US"/>
              </w:rPr>
              <w:t>A</w:t>
            </w:r>
            <w:r w:rsidRPr="008A04CF">
              <w:rPr>
                <w:sz w:val="28"/>
                <w:szCs w:val="28"/>
                <w:vertAlign w:val="subscript"/>
              </w:rPr>
              <w:t>4</w:t>
            </w:r>
            <w:r w:rsidRPr="008A04CF">
              <w:rPr>
                <w:sz w:val="28"/>
                <w:szCs w:val="28"/>
              </w:rPr>
              <w:t>(8,4,1)</w:t>
            </w:r>
            <w:r w:rsidRPr="007869CD">
              <w:rPr>
                <w:noProof/>
                <w:sz w:val="28"/>
                <w:szCs w:val="28"/>
              </w:rPr>
              <w:t>.</w:t>
            </w:r>
            <w:r w:rsidRPr="007869CD">
              <w:rPr>
                <w:iCs/>
                <w:sz w:val="28"/>
                <w:szCs w:val="28"/>
              </w:rPr>
              <w:t xml:space="preserve"> Составить уравнения</w:t>
            </w:r>
            <w:r w:rsidRPr="007869CD">
              <w:rPr>
                <w:sz w:val="28"/>
                <w:szCs w:val="28"/>
              </w:rPr>
              <w:t xml:space="preserve">: </w:t>
            </w:r>
            <w:r w:rsidRPr="007869CD">
              <w:rPr>
                <w:bCs/>
                <w:sz w:val="28"/>
                <w:szCs w:val="28"/>
              </w:rPr>
              <w:t>а</w:t>
            </w:r>
            <w:r w:rsidRPr="008A04CF">
              <w:rPr>
                <w:bCs/>
                <w:sz w:val="28"/>
                <w:szCs w:val="28"/>
              </w:rPr>
              <w:t>)</w:t>
            </w:r>
            <w:r>
              <w:rPr>
                <w:bCs/>
                <w:sz w:val="28"/>
                <w:szCs w:val="28"/>
                <w:lang w:val="en-US"/>
              </w:rPr>
              <w:t> </w:t>
            </w:r>
            <w:r w:rsidRPr="007869CD">
              <w:rPr>
                <w:bCs/>
                <w:sz w:val="28"/>
                <w:szCs w:val="28"/>
              </w:rPr>
              <w:t>плоскости</w:t>
            </w:r>
            <w:r w:rsidRPr="008A04CF">
              <w:rPr>
                <w:bCs/>
                <w:sz w:val="28"/>
                <w:szCs w:val="28"/>
              </w:rPr>
              <w:t xml:space="preserve"> 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8A04CF">
              <w:rPr>
                <w:bCs/>
                <w:sz w:val="28"/>
                <w:szCs w:val="28"/>
                <w:vertAlign w:val="subscript"/>
              </w:rPr>
              <w:t>1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8A04CF">
              <w:rPr>
                <w:bCs/>
                <w:sz w:val="28"/>
                <w:szCs w:val="28"/>
                <w:vertAlign w:val="subscript"/>
              </w:rPr>
              <w:t>2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8A04CF">
              <w:rPr>
                <w:bCs/>
                <w:sz w:val="28"/>
                <w:szCs w:val="28"/>
                <w:vertAlign w:val="subscript"/>
              </w:rPr>
              <w:t>3</w:t>
            </w:r>
            <w:r w:rsidRPr="008A04CF">
              <w:rPr>
                <w:bCs/>
                <w:sz w:val="28"/>
                <w:szCs w:val="28"/>
              </w:rPr>
              <w:t xml:space="preserve">; </w:t>
            </w:r>
            <w:r w:rsidRPr="007869CD">
              <w:rPr>
                <w:bCs/>
                <w:sz w:val="28"/>
                <w:szCs w:val="28"/>
              </w:rPr>
              <w:t>б</w:t>
            </w:r>
            <w:r w:rsidRPr="008A04CF">
              <w:rPr>
                <w:bCs/>
                <w:sz w:val="28"/>
                <w:szCs w:val="28"/>
              </w:rPr>
              <w:t>)</w:t>
            </w:r>
            <w:r>
              <w:rPr>
                <w:bCs/>
                <w:sz w:val="28"/>
                <w:szCs w:val="28"/>
                <w:lang w:val="en-US"/>
              </w:rPr>
              <w:t> </w:t>
            </w:r>
            <w:r w:rsidRPr="007869CD">
              <w:rPr>
                <w:bCs/>
                <w:sz w:val="28"/>
                <w:szCs w:val="28"/>
              </w:rPr>
              <w:t>прямой</w:t>
            </w:r>
            <w:r w:rsidRPr="008A04CF">
              <w:rPr>
                <w:bCs/>
                <w:sz w:val="28"/>
                <w:szCs w:val="28"/>
              </w:rPr>
              <w:t xml:space="preserve"> 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8A04CF">
              <w:rPr>
                <w:bCs/>
                <w:sz w:val="28"/>
                <w:szCs w:val="28"/>
                <w:vertAlign w:val="subscript"/>
              </w:rPr>
              <w:t>1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8A04CF">
              <w:rPr>
                <w:bCs/>
                <w:sz w:val="28"/>
                <w:szCs w:val="28"/>
                <w:vertAlign w:val="subscript"/>
              </w:rPr>
              <w:t>2</w:t>
            </w:r>
            <w:r w:rsidRPr="008A04CF">
              <w:rPr>
                <w:bCs/>
                <w:sz w:val="28"/>
                <w:szCs w:val="28"/>
              </w:rPr>
              <w:t>;</w:t>
            </w:r>
            <w:r w:rsidRPr="007869CD">
              <w:rPr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в) </w:t>
            </w:r>
            <w:r w:rsidRPr="007869CD">
              <w:rPr>
                <w:bCs/>
                <w:sz w:val="28"/>
                <w:szCs w:val="28"/>
              </w:rPr>
              <w:t>прямой</w:t>
            </w:r>
            <w:r w:rsidRPr="007869CD">
              <w:rPr>
                <w:bCs/>
                <w:noProof/>
                <w:sz w:val="28"/>
                <w:szCs w:val="28"/>
              </w:rPr>
              <w:t xml:space="preserve"> </w:t>
            </w:r>
            <w:r w:rsidRPr="007869CD">
              <w:rPr>
                <w:bCs/>
                <w:i/>
                <w:iCs/>
                <w:noProof/>
                <w:sz w:val="28"/>
                <w:szCs w:val="28"/>
              </w:rPr>
              <w:t>A</w:t>
            </w:r>
            <w:r w:rsidRPr="007869CD">
              <w:rPr>
                <w:bCs/>
                <w:noProof/>
                <w:sz w:val="28"/>
                <w:szCs w:val="28"/>
                <w:vertAlign w:val="subscript"/>
              </w:rPr>
              <w:t>4</w:t>
            </w:r>
            <w:r w:rsidRPr="007869CD">
              <w:rPr>
                <w:bCs/>
                <w:i/>
                <w:iCs/>
                <w:noProof/>
                <w:sz w:val="28"/>
                <w:szCs w:val="28"/>
              </w:rPr>
              <w:t>M</w:t>
            </w:r>
            <w:r w:rsidRPr="007869CD">
              <w:rPr>
                <w:bCs/>
                <w:noProof/>
                <w:sz w:val="28"/>
                <w:szCs w:val="28"/>
                <w:vertAlign w:val="subscript"/>
              </w:rPr>
              <w:t>1</w:t>
            </w:r>
            <w:r w:rsidRPr="007869CD">
              <w:rPr>
                <w:bCs/>
                <w:sz w:val="28"/>
                <w:szCs w:val="28"/>
              </w:rPr>
              <w:t xml:space="preserve"> перпендикулярной к плоскости</w:t>
            </w:r>
            <w:r w:rsidRPr="007869CD">
              <w:rPr>
                <w:bCs/>
                <w:noProof/>
                <w:sz w:val="28"/>
                <w:szCs w:val="28"/>
              </w:rPr>
              <w:t xml:space="preserve"> </w:t>
            </w:r>
            <w:r w:rsidRPr="007869CD">
              <w:rPr>
                <w:bCs/>
                <w:i/>
                <w:iCs/>
                <w:noProof/>
                <w:sz w:val="28"/>
                <w:szCs w:val="28"/>
              </w:rPr>
              <w:t>A</w:t>
            </w:r>
            <w:r w:rsidRPr="007869CD">
              <w:rPr>
                <w:bCs/>
                <w:noProof/>
                <w:sz w:val="28"/>
                <w:szCs w:val="28"/>
                <w:vertAlign w:val="subscript"/>
              </w:rPr>
              <w:t>1</w:t>
            </w:r>
            <w:r w:rsidRPr="007869CD">
              <w:rPr>
                <w:bCs/>
                <w:i/>
                <w:iCs/>
                <w:noProof/>
                <w:sz w:val="28"/>
                <w:szCs w:val="28"/>
              </w:rPr>
              <w:t>A</w:t>
            </w:r>
            <w:r w:rsidRPr="007869CD">
              <w:rPr>
                <w:bCs/>
                <w:noProof/>
                <w:sz w:val="28"/>
                <w:szCs w:val="28"/>
                <w:vertAlign w:val="subscript"/>
              </w:rPr>
              <w:t>2</w:t>
            </w:r>
            <w:r w:rsidRPr="007869CD">
              <w:rPr>
                <w:bCs/>
                <w:i/>
                <w:iCs/>
                <w:noProof/>
                <w:sz w:val="28"/>
                <w:szCs w:val="28"/>
              </w:rPr>
              <w:t>A</w:t>
            </w:r>
            <w:r w:rsidRPr="007869CD">
              <w:rPr>
                <w:bCs/>
                <w:noProof/>
                <w:sz w:val="28"/>
                <w:szCs w:val="28"/>
                <w:vertAlign w:val="subscript"/>
              </w:rPr>
              <w:t>3</w:t>
            </w:r>
            <w:r w:rsidRPr="007869CD">
              <w:rPr>
                <w:bCs/>
                <w:noProof/>
                <w:sz w:val="28"/>
                <w:szCs w:val="28"/>
              </w:rPr>
              <w:t>;</w:t>
            </w:r>
            <w:r>
              <w:rPr>
                <w:bCs/>
                <w:sz w:val="28"/>
                <w:szCs w:val="28"/>
              </w:rPr>
              <w:t xml:space="preserve"> г) </w:t>
            </w:r>
            <w:r w:rsidRPr="007869CD">
              <w:rPr>
                <w:bCs/>
                <w:sz w:val="28"/>
                <w:szCs w:val="28"/>
              </w:rPr>
              <w:t xml:space="preserve">прямой 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7869CD">
              <w:rPr>
                <w:bCs/>
                <w:sz w:val="28"/>
                <w:szCs w:val="28"/>
                <w:vertAlign w:val="subscript"/>
              </w:rPr>
              <w:t>3</w:t>
            </w:r>
            <w:r w:rsidRPr="007869CD">
              <w:rPr>
                <w:bCs/>
                <w:i/>
                <w:sz w:val="28"/>
                <w:szCs w:val="28"/>
                <w:lang w:val="en-US"/>
              </w:rPr>
              <w:t>N</w:t>
            </w:r>
            <w:r w:rsidRPr="007869CD">
              <w:rPr>
                <w:bCs/>
                <w:noProof/>
                <w:sz w:val="28"/>
                <w:szCs w:val="28"/>
              </w:rPr>
              <w:t>,</w:t>
            </w:r>
            <w:r w:rsidRPr="007869CD">
              <w:rPr>
                <w:bCs/>
                <w:sz w:val="28"/>
                <w:szCs w:val="28"/>
              </w:rPr>
              <w:t xml:space="preserve"> параллельной прямой 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7869CD">
              <w:rPr>
                <w:bCs/>
                <w:sz w:val="28"/>
                <w:szCs w:val="28"/>
                <w:vertAlign w:val="subscript"/>
              </w:rPr>
              <w:t>1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7869CD">
              <w:rPr>
                <w:bCs/>
                <w:sz w:val="28"/>
                <w:szCs w:val="28"/>
                <w:vertAlign w:val="subscript"/>
              </w:rPr>
              <w:t>2</w:t>
            </w:r>
            <w:r w:rsidRPr="007869CD">
              <w:rPr>
                <w:bCs/>
                <w:noProof/>
                <w:sz w:val="28"/>
                <w:szCs w:val="28"/>
              </w:rPr>
              <w:t>;</w:t>
            </w:r>
            <w:r w:rsidRPr="007869CD">
              <w:rPr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д) </w:t>
            </w:r>
            <w:r w:rsidRPr="007869CD">
              <w:rPr>
                <w:bCs/>
                <w:sz w:val="28"/>
                <w:szCs w:val="28"/>
              </w:rPr>
              <w:t xml:space="preserve">плоскости, проходящей через точку </w:t>
            </w:r>
            <w:r w:rsidRPr="007869CD">
              <w:rPr>
                <w:bCs/>
                <w:i/>
                <w:iCs/>
                <w:sz w:val="28"/>
                <w:szCs w:val="28"/>
              </w:rPr>
              <w:t>А</w:t>
            </w:r>
            <w:r w:rsidRPr="007869CD">
              <w:rPr>
                <w:bCs/>
                <w:sz w:val="28"/>
                <w:szCs w:val="28"/>
                <w:vertAlign w:val="subscript"/>
              </w:rPr>
              <w:t>4</w:t>
            </w:r>
            <w:r w:rsidRPr="007869CD">
              <w:rPr>
                <w:bCs/>
                <w:sz w:val="28"/>
                <w:szCs w:val="28"/>
              </w:rPr>
              <w:t xml:space="preserve"> перпендикулярно к прямой 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7869CD">
              <w:rPr>
                <w:bCs/>
                <w:sz w:val="28"/>
                <w:szCs w:val="28"/>
                <w:vertAlign w:val="subscript"/>
              </w:rPr>
              <w:t>1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7869CD">
              <w:rPr>
                <w:bCs/>
                <w:sz w:val="28"/>
                <w:szCs w:val="28"/>
                <w:vertAlign w:val="subscript"/>
              </w:rPr>
              <w:t>2</w:t>
            </w:r>
            <w:r w:rsidRPr="007869CD">
              <w:rPr>
                <w:bCs/>
                <w:noProof/>
                <w:sz w:val="28"/>
                <w:szCs w:val="28"/>
              </w:rPr>
              <w:t>.</w:t>
            </w:r>
            <w:r w:rsidRPr="007869CD">
              <w:rPr>
                <w:sz w:val="28"/>
                <w:szCs w:val="28"/>
              </w:rPr>
              <w:t xml:space="preserve"> </w:t>
            </w:r>
            <w:r w:rsidRPr="007869CD">
              <w:rPr>
                <w:bCs/>
                <w:sz w:val="28"/>
                <w:szCs w:val="28"/>
              </w:rPr>
              <w:t>Вычислить:</w:t>
            </w:r>
            <w:r w:rsidRPr="007869CD">
              <w:rPr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е) </w:t>
            </w:r>
            <w:r w:rsidRPr="007869CD">
              <w:rPr>
                <w:bCs/>
                <w:sz w:val="28"/>
                <w:szCs w:val="28"/>
              </w:rPr>
              <w:t>синус угла между прямой</w:t>
            </w:r>
            <w:r w:rsidRPr="007869CD">
              <w:rPr>
                <w:bCs/>
                <w:noProof/>
                <w:sz w:val="28"/>
                <w:szCs w:val="28"/>
              </w:rPr>
              <w:t xml:space="preserve"> </w:t>
            </w:r>
            <w:r w:rsidRPr="007869CD">
              <w:rPr>
                <w:bCs/>
                <w:i/>
                <w:iCs/>
                <w:noProof/>
                <w:sz w:val="28"/>
                <w:szCs w:val="28"/>
              </w:rPr>
              <w:t>A</w:t>
            </w:r>
            <w:r w:rsidRPr="007869CD">
              <w:rPr>
                <w:bCs/>
                <w:noProof/>
                <w:sz w:val="28"/>
                <w:szCs w:val="28"/>
                <w:vertAlign w:val="subscript"/>
              </w:rPr>
              <w:t>1</w:t>
            </w:r>
            <w:r w:rsidRPr="007869CD">
              <w:rPr>
                <w:bCs/>
                <w:i/>
                <w:iCs/>
                <w:noProof/>
                <w:sz w:val="28"/>
                <w:szCs w:val="28"/>
              </w:rPr>
              <w:t>A</w:t>
            </w:r>
            <w:r w:rsidRPr="007869CD">
              <w:rPr>
                <w:bCs/>
                <w:noProof/>
                <w:sz w:val="28"/>
                <w:szCs w:val="28"/>
                <w:vertAlign w:val="subscript"/>
              </w:rPr>
              <w:t>4</w:t>
            </w:r>
            <w:r w:rsidRPr="007869CD">
              <w:rPr>
                <w:bCs/>
                <w:sz w:val="28"/>
                <w:szCs w:val="28"/>
              </w:rPr>
              <w:t xml:space="preserve"> и плоскостью 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7869CD">
              <w:rPr>
                <w:bCs/>
                <w:sz w:val="28"/>
                <w:szCs w:val="28"/>
                <w:vertAlign w:val="subscript"/>
              </w:rPr>
              <w:t>1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7869CD">
              <w:rPr>
                <w:bCs/>
                <w:sz w:val="28"/>
                <w:szCs w:val="28"/>
                <w:vertAlign w:val="subscript"/>
              </w:rPr>
              <w:t>2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7869CD">
              <w:rPr>
                <w:bCs/>
                <w:sz w:val="28"/>
                <w:szCs w:val="28"/>
                <w:vertAlign w:val="subscript"/>
              </w:rPr>
              <w:t>3</w:t>
            </w:r>
            <w:r w:rsidRPr="007869CD">
              <w:rPr>
                <w:bCs/>
                <w:noProof/>
                <w:sz w:val="28"/>
                <w:szCs w:val="28"/>
              </w:rPr>
              <w:t>;</w:t>
            </w:r>
            <w:r w:rsidRPr="007869CD">
              <w:rPr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</w:rPr>
              <w:t>ж) </w:t>
            </w:r>
            <w:r w:rsidRPr="007869CD">
              <w:rPr>
                <w:bCs/>
                <w:sz w:val="28"/>
                <w:szCs w:val="28"/>
              </w:rPr>
              <w:t xml:space="preserve">косинус угла между координатной плоскостью </w:t>
            </w:r>
            <w:r w:rsidRPr="007869CD">
              <w:rPr>
                <w:bCs/>
                <w:i/>
                <w:iCs/>
                <w:sz w:val="28"/>
                <w:szCs w:val="28"/>
              </w:rPr>
              <w:t>Оху</w:t>
            </w:r>
            <w:r w:rsidRPr="007869CD">
              <w:rPr>
                <w:bCs/>
                <w:sz w:val="28"/>
                <w:szCs w:val="28"/>
              </w:rPr>
              <w:t xml:space="preserve"> и плоскостью</w:t>
            </w:r>
            <w:r w:rsidRPr="007869CD">
              <w:rPr>
                <w:bCs/>
                <w:noProof/>
                <w:sz w:val="28"/>
                <w:szCs w:val="28"/>
              </w:rPr>
              <w:t xml:space="preserve"> 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7869CD">
              <w:rPr>
                <w:bCs/>
                <w:sz w:val="28"/>
                <w:szCs w:val="28"/>
                <w:vertAlign w:val="subscript"/>
              </w:rPr>
              <w:t>1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7869CD">
              <w:rPr>
                <w:bCs/>
                <w:sz w:val="28"/>
                <w:szCs w:val="28"/>
                <w:vertAlign w:val="subscript"/>
              </w:rPr>
              <w:t>2</w:t>
            </w:r>
            <w:r w:rsidRPr="007869CD">
              <w:rPr>
                <w:bCs/>
                <w:i/>
                <w:iCs/>
                <w:sz w:val="28"/>
                <w:szCs w:val="28"/>
                <w:lang w:val="en-US"/>
              </w:rPr>
              <w:t>A</w:t>
            </w:r>
            <w:r w:rsidRPr="007869CD">
              <w:rPr>
                <w:bCs/>
                <w:sz w:val="28"/>
                <w:szCs w:val="28"/>
                <w:vertAlign w:val="subscript"/>
              </w:rPr>
              <w:t>3</w:t>
            </w:r>
            <w:r w:rsidRPr="007869CD">
              <w:rPr>
                <w:bCs/>
                <w:sz w:val="28"/>
                <w:szCs w:val="28"/>
              </w:rPr>
              <w:t>.</w:t>
            </w:r>
          </w:p>
          <w:p w14:paraId="31E974F1" w14:textId="77777777" w:rsidR="009E58EB" w:rsidRDefault="009E58EB" w:rsidP="008A151C">
            <w:pPr>
              <w:pStyle w:val="a6"/>
              <w:numPr>
                <w:ilvl w:val="0"/>
                <w:numId w:val="25"/>
              </w:numPr>
              <w:ind w:left="0" w:firstLine="0"/>
              <w:jc w:val="both"/>
              <w:rPr>
                <w:sz w:val="28"/>
                <w:szCs w:val="28"/>
              </w:rPr>
            </w:pPr>
            <w:r w:rsidRPr="008C4B5B">
              <w:rPr>
                <w:sz w:val="28"/>
                <w:szCs w:val="28"/>
              </w:rPr>
              <w:t xml:space="preserve">Найти </w:t>
            </w:r>
            <w:proofErr w:type="gramStart"/>
            <w:r w:rsidRPr="008C4B5B">
              <w:rPr>
                <w:sz w:val="28"/>
                <w:szCs w:val="28"/>
              </w:rPr>
              <w:t xml:space="preserve">производные </w:t>
            </w:r>
            <w:r w:rsidRPr="00201F61">
              <w:rPr>
                <w:position w:val="-28"/>
                <w:sz w:val="28"/>
                <w:szCs w:val="28"/>
              </w:rPr>
              <w:object w:dxaOrig="400" w:dyaOrig="720" w14:anchorId="5A8751FC">
                <v:shape id="_x0000_i1035" type="#_x0000_t75" style="width:21pt;height:36pt" o:ole="">
                  <v:imagedata r:id="rId28" o:title=""/>
                </v:shape>
                <o:OLEObject Type="Embed" ProgID="Equation.DSMT4" ShapeID="_x0000_i1035" DrawAspect="Content" ObjectID="_1587292161" r:id="rId29"/>
              </w:object>
            </w:r>
            <w:r w:rsidRPr="008C4B5B">
              <w:rPr>
                <w:sz w:val="28"/>
                <w:szCs w:val="28"/>
              </w:rPr>
              <w:t>,</w:t>
            </w:r>
            <w:proofErr w:type="gramEnd"/>
            <w:r w:rsidRPr="008C4B5B">
              <w:rPr>
                <w:sz w:val="28"/>
                <w:szCs w:val="28"/>
              </w:rPr>
              <w:t xml:space="preserve"> пользуясь формулами дифференцирования:</w:t>
            </w:r>
            <w:r>
              <w:rPr>
                <w:sz w:val="28"/>
                <w:szCs w:val="28"/>
              </w:rPr>
              <w:t xml:space="preserve"> а) </w:t>
            </w:r>
            <w:r w:rsidRPr="00201F61">
              <w:rPr>
                <w:position w:val="-28"/>
                <w:sz w:val="28"/>
                <w:szCs w:val="28"/>
              </w:rPr>
              <w:object w:dxaOrig="1359" w:dyaOrig="760" w14:anchorId="146128A9">
                <v:shape id="_x0000_i1036" type="#_x0000_t75" style="width:67.5pt;height:38.25pt" o:ole="">
                  <v:imagedata r:id="rId30" o:title=""/>
                </v:shape>
                <o:OLEObject Type="Embed" ProgID="Equation.DSMT4" ShapeID="_x0000_i1036" DrawAspect="Content" ObjectID="_1587292162" r:id="rId31"/>
              </w:object>
            </w:r>
            <w:r>
              <w:rPr>
                <w:sz w:val="28"/>
                <w:szCs w:val="28"/>
              </w:rPr>
              <w:t>; б) </w:t>
            </w:r>
            <w:r w:rsidRPr="00201F61">
              <w:rPr>
                <w:position w:val="-12"/>
                <w:sz w:val="28"/>
                <w:szCs w:val="28"/>
              </w:rPr>
              <w:object w:dxaOrig="1340" w:dyaOrig="480" w14:anchorId="6E619563">
                <v:shape id="_x0000_i1037" type="#_x0000_t75" style="width:66.75pt;height:23.25pt" o:ole="">
                  <v:imagedata r:id="rId32" o:title=""/>
                </v:shape>
                <o:OLEObject Type="Embed" ProgID="Equation.DSMT4" ShapeID="_x0000_i1037" DrawAspect="Content" ObjectID="_1587292163" r:id="rId33"/>
              </w:object>
            </w:r>
            <w:r>
              <w:rPr>
                <w:sz w:val="28"/>
                <w:szCs w:val="28"/>
              </w:rPr>
              <w:t>; в) </w:t>
            </w:r>
            <w:r w:rsidRPr="00201F61">
              <w:rPr>
                <w:position w:val="-30"/>
                <w:sz w:val="28"/>
                <w:szCs w:val="28"/>
              </w:rPr>
              <w:object w:dxaOrig="1939" w:dyaOrig="840" w14:anchorId="30ACE76F">
                <v:shape id="_x0000_i1038" type="#_x0000_t75" style="width:97.5pt;height:42.75pt" o:ole="">
                  <v:imagedata r:id="rId34" o:title=""/>
                </v:shape>
                <o:OLEObject Type="Embed" ProgID="Equation.DSMT4" ShapeID="_x0000_i1038" DrawAspect="Content" ObjectID="_1587292164" r:id="rId35"/>
              </w:object>
            </w:r>
            <w:r>
              <w:rPr>
                <w:sz w:val="28"/>
                <w:szCs w:val="28"/>
              </w:rPr>
              <w:t>; г) </w:t>
            </w:r>
            <w:r w:rsidRPr="00201F61">
              <w:rPr>
                <w:position w:val="-14"/>
                <w:sz w:val="28"/>
                <w:szCs w:val="28"/>
              </w:rPr>
              <w:object w:dxaOrig="1640" w:dyaOrig="580" w14:anchorId="74375986">
                <v:shape id="_x0000_i1039" type="#_x0000_t75" style="width:82.5pt;height:29.25pt" o:ole="">
                  <v:imagedata r:id="rId36" o:title=""/>
                </v:shape>
                <o:OLEObject Type="Embed" ProgID="Equation.DSMT4" ShapeID="_x0000_i1039" DrawAspect="Content" ObjectID="_1587292165" r:id="rId37"/>
              </w:object>
            </w:r>
            <w:r>
              <w:rPr>
                <w:sz w:val="28"/>
                <w:szCs w:val="28"/>
              </w:rPr>
              <w:t>; д) </w:t>
            </w:r>
            <w:r w:rsidRPr="00201F61">
              <w:rPr>
                <w:position w:val="-18"/>
                <w:sz w:val="28"/>
                <w:szCs w:val="28"/>
              </w:rPr>
              <w:object w:dxaOrig="3080" w:dyaOrig="560" w14:anchorId="0A725F78">
                <v:shape id="_x0000_i1040" type="#_x0000_t75" style="width:153.75pt;height:27pt" o:ole="">
                  <v:imagedata r:id="rId38" o:title=""/>
                </v:shape>
                <o:OLEObject Type="Embed" ProgID="Equation.DSMT4" ShapeID="_x0000_i1040" DrawAspect="Content" ObjectID="_1587292166" r:id="rId39"/>
              </w:object>
            </w:r>
            <w:r>
              <w:rPr>
                <w:sz w:val="28"/>
                <w:szCs w:val="28"/>
              </w:rPr>
              <w:t>.</w:t>
            </w:r>
          </w:p>
          <w:p w14:paraId="643812FF" w14:textId="77777777" w:rsidR="009E58EB" w:rsidRDefault="009E58EB" w:rsidP="008A151C">
            <w:pPr>
              <w:pStyle w:val="a6"/>
              <w:numPr>
                <w:ilvl w:val="0"/>
                <w:numId w:val="25"/>
              </w:numPr>
              <w:ind w:left="0" w:firstLine="0"/>
              <w:jc w:val="both"/>
              <w:rPr>
                <w:sz w:val="28"/>
                <w:szCs w:val="28"/>
              </w:rPr>
            </w:pPr>
            <w:proofErr w:type="gramStart"/>
            <w:r w:rsidRPr="008C4B5B">
              <w:rPr>
                <w:sz w:val="28"/>
                <w:szCs w:val="28"/>
              </w:rPr>
              <w:t xml:space="preserve">Найти </w:t>
            </w:r>
            <w:r w:rsidRPr="00201F61">
              <w:rPr>
                <w:position w:val="-28"/>
                <w:sz w:val="28"/>
                <w:szCs w:val="28"/>
              </w:rPr>
              <w:object w:dxaOrig="400" w:dyaOrig="720" w14:anchorId="60C546BF">
                <v:shape id="_x0000_i1041" type="#_x0000_t75" style="width:21pt;height:36pt" o:ole="">
                  <v:imagedata r:id="rId40" o:title=""/>
                </v:shape>
                <o:OLEObject Type="Embed" ProgID="Equation.DSMT4" ShapeID="_x0000_i1041" DrawAspect="Content" ObjectID="_1587292167" r:id="rId41"/>
              </w:object>
            </w:r>
            <w:r w:rsidRPr="008C4B5B">
              <w:rPr>
                <w:sz w:val="28"/>
                <w:szCs w:val="28"/>
              </w:rPr>
              <w:t xml:space="preserve"> и</w:t>
            </w:r>
            <w:proofErr w:type="gramEnd"/>
            <w:r w:rsidRPr="008C4B5B">
              <w:rPr>
                <w:sz w:val="28"/>
                <w:szCs w:val="28"/>
              </w:rPr>
              <w:t xml:space="preserve"> </w:t>
            </w:r>
            <w:r w:rsidRPr="00201F61">
              <w:rPr>
                <w:position w:val="-28"/>
                <w:sz w:val="28"/>
                <w:szCs w:val="28"/>
              </w:rPr>
              <w:object w:dxaOrig="540" w:dyaOrig="760" w14:anchorId="0B380A85">
                <v:shape id="_x0000_i1042" type="#_x0000_t75" style="width:27pt;height:38.25pt" o:ole="">
                  <v:imagedata r:id="rId42" o:title=""/>
                </v:shape>
                <o:OLEObject Type="Embed" ProgID="Equation.DSMT4" ShapeID="_x0000_i1042" DrawAspect="Content" ObjectID="_1587292168" r:id="rId43"/>
              </w:object>
            </w:r>
            <w:r w:rsidRPr="008C4B5B">
              <w:rPr>
                <w:sz w:val="28"/>
                <w:szCs w:val="28"/>
              </w:rPr>
              <w:t>:</w:t>
            </w:r>
            <w:r>
              <w:rPr>
                <w:sz w:val="28"/>
                <w:szCs w:val="28"/>
              </w:rPr>
              <w:t xml:space="preserve"> а) </w:t>
            </w:r>
            <w:r w:rsidRPr="008C4B5B">
              <w:rPr>
                <w:position w:val="-6"/>
                <w:sz w:val="28"/>
                <w:szCs w:val="28"/>
              </w:rPr>
              <w:object w:dxaOrig="1860" w:dyaOrig="360" w14:anchorId="7FF850D3">
                <v:shape id="_x0000_i1043" type="#_x0000_t75" style="width:93pt;height:18pt" o:ole="">
                  <v:imagedata r:id="rId44" o:title=""/>
                </v:shape>
                <o:OLEObject Type="Embed" ProgID="Equation.DSMT4" ShapeID="_x0000_i1043" DrawAspect="Content" ObjectID="_1587292169" r:id="rId45"/>
              </w:object>
            </w:r>
            <w:r>
              <w:rPr>
                <w:sz w:val="28"/>
                <w:szCs w:val="28"/>
              </w:rPr>
              <w:t>; б) </w:t>
            </w:r>
            <w:r w:rsidRPr="00201F61">
              <w:rPr>
                <w:position w:val="-12"/>
                <w:sz w:val="28"/>
                <w:szCs w:val="28"/>
              </w:rPr>
              <w:object w:dxaOrig="900" w:dyaOrig="460" w14:anchorId="7441BDEA">
                <v:shape id="_x0000_i1044" type="#_x0000_t75" style="width:45pt;height:23.25pt" o:ole="">
                  <v:imagedata r:id="rId46" o:title=""/>
                </v:shape>
                <o:OLEObject Type="Embed" ProgID="Equation.DSMT4" ShapeID="_x0000_i1044" DrawAspect="Content" ObjectID="_1587292170" r:id="rId47"/>
              </w:object>
            </w:r>
            <w:r>
              <w:rPr>
                <w:sz w:val="28"/>
                <w:szCs w:val="28"/>
              </w:rPr>
              <w:t>; в) </w:t>
            </w:r>
            <w:r w:rsidRPr="00201F61">
              <w:rPr>
                <w:position w:val="-38"/>
                <w:sz w:val="28"/>
                <w:szCs w:val="28"/>
              </w:rPr>
              <w:object w:dxaOrig="1520" w:dyaOrig="900" w14:anchorId="191F9F3D">
                <v:shape id="_x0000_i1045" type="#_x0000_t75" style="width:75.75pt;height:45.75pt" o:ole="">
                  <v:imagedata r:id="rId48" o:title=""/>
                </v:shape>
                <o:OLEObject Type="Embed" ProgID="Equation.DSMT4" ShapeID="_x0000_i1045" DrawAspect="Content" ObjectID="_1587292171" r:id="rId49"/>
              </w:object>
            </w:r>
            <w:r>
              <w:rPr>
                <w:sz w:val="28"/>
                <w:szCs w:val="28"/>
              </w:rPr>
              <w:t xml:space="preserve"> Найти дифференциал </w:t>
            </w:r>
            <w:r w:rsidRPr="00201F61">
              <w:rPr>
                <w:position w:val="-38"/>
                <w:sz w:val="28"/>
                <w:szCs w:val="28"/>
              </w:rPr>
              <w:object w:dxaOrig="1280" w:dyaOrig="900" w14:anchorId="6D2CA9EB">
                <v:shape id="_x0000_i1046" type="#_x0000_t75" style="width:65.25pt;height:45.75pt" o:ole="">
                  <v:imagedata r:id="rId50" o:title=""/>
                </v:shape>
                <o:OLEObject Type="Embed" ProgID="Equation.DSMT4" ShapeID="_x0000_i1046" DrawAspect="Content" ObjectID="_1587292172" r:id="rId51"/>
              </w:object>
            </w:r>
            <w:r>
              <w:rPr>
                <w:sz w:val="28"/>
                <w:szCs w:val="28"/>
              </w:rPr>
              <w:t>.</w:t>
            </w:r>
          </w:p>
          <w:p w14:paraId="563DAB7C" w14:textId="77777777" w:rsidR="009E58EB" w:rsidRDefault="009E58EB" w:rsidP="008A151C">
            <w:pPr>
              <w:pStyle w:val="a6"/>
              <w:numPr>
                <w:ilvl w:val="0"/>
                <w:numId w:val="25"/>
              </w:numPr>
              <w:ind w:left="0" w:firstLine="0"/>
              <w:jc w:val="both"/>
              <w:rPr>
                <w:sz w:val="28"/>
                <w:szCs w:val="28"/>
              </w:rPr>
            </w:pPr>
            <w:r w:rsidRPr="008C4B5B">
              <w:rPr>
                <w:sz w:val="28"/>
                <w:szCs w:val="28"/>
              </w:rPr>
              <w:lastRenderedPageBreak/>
              <w:t xml:space="preserve">Составить уравнение касательной к графику </w:t>
            </w:r>
            <w:proofErr w:type="gramStart"/>
            <w:r w:rsidRPr="008C4B5B">
              <w:rPr>
                <w:sz w:val="28"/>
                <w:szCs w:val="28"/>
              </w:rPr>
              <w:t xml:space="preserve">функции </w:t>
            </w:r>
            <w:r w:rsidRPr="00201F61">
              <w:rPr>
                <w:position w:val="-12"/>
                <w:sz w:val="28"/>
                <w:szCs w:val="28"/>
              </w:rPr>
              <w:object w:dxaOrig="1140" w:dyaOrig="420" w14:anchorId="657F9681">
                <v:shape id="_x0000_i1047" type="#_x0000_t75" style="width:57pt;height:21.75pt" o:ole="">
                  <v:imagedata r:id="rId52" o:title=""/>
                </v:shape>
                <o:OLEObject Type="Embed" ProgID="Equation.DSMT4" ShapeID="_x0000_i1047" DrawAspect="Content" ObjectID="_1587292173" r:id="rId53"/>
              </w:object>
            </w:r>
            <w:r w:rsidRPr="008C4B5B">
              <w:rPr>
                <w:sz w:val="28"/>
                <w:szCs w:val="28"/>
              </w:rPr>
              <w:t xml:space="preserve"> в</w:t>
            </w:r>
            <w:proofErr w:type="gramEnd"/>
            <w:r w:rsidRPr="008C4B5B">
              <w:rPr>
                <w:sz w:val="28"/>
                <w:szCs w:val="28"/>
              </w:rPr>
              <w:t xml:space="preserve"> точке с абсциссой </w:t>
            </w:r>
            <w:r w:rsidRPr="008C4B5B">
              <w:rPr>
                <w:position w:val="-6"/>
                <w:sz w:val="28"/>
                <w:szCs w:val="28"/>
              </w:rPr>
              <w:object w:dxaOrig="580" w:dyaOrig="300" w14:anchorId="6ABDAFB2">
                <v:shape id="_x0000_i1048" type="#_x0000_t75" style="width:29.25pt;height:15pt" o:ole="">
                  <v:imagedata r:id="rId54" o:title=""/>
                </v:shape>
                <o:OLEObject Type="Embed" ProgID="Equation.DSMT4" ShapeID="_x0000_i1048" DrawAspect="Content" ObjectID="_1587292174" r:id="rId55"/>
              </w:object>
            </w:r>
            <w:r w:rsidRPr="008C4B5B">
              <w:rPr>
                <w:sz w:val="28"/>
                <w:szCs w:val="28"/>
              </w:rPr>
              <w:t>.</w:t>
            </w:r>
          </w:p>
          <w:p w14:paraId="16E88EA3" w14:textId="77777777" w:rsidR="009E58EB" w:rsidRPr="009E58EB" w:rsidRDefault="009E58EB" w:rsidP="008A151C">
            <w:pPr>
              <w:pStyle w:val="a6"/>
              <w:numPr>
                <w:ilvl w:val="0"/>
                <w:numId w:val="25"/>
              </w:numPr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сследовать функцию</w:t>
            </w:r>
            <w:r w:rsidRPr="0064534D">
              <w:rPr>
                <w:sz w:val="28"/>
                <w:szCs w:val="28"/>
              </w:rPr>
              <w:t xml:space="preserve"> методами дифференциального исчисления и построить </w:t>
            </w:r>
            <w:r>
              <w:rPr>
                <w:sz w:val="28"/>
                <w:szCs w:val="28"/>
              </w:rPr>
              <w:t>ее график</w:t>
            </w:r>
            <w:proofErr w:type="gramStart"/>
            <w:r>
              <w:rPr>
                <w:sz w:val="28"/>
                <w:szCs w:val="28"/>
              </w:rPr>
              <w:t xml:space="preserve">: </w:t>
            </w:r>
            <w:r w:rsidRPr="008E7340">
              <w:rPr>
                <w:position w:val="-28"/>
                <w:sz w:val="28"/>
              </w:rPr>
              <w:object w:dxaOrig="1160" w:dyaOrig="760" w14:anchorId="0A0A41E5">
                <v:shape id="_x0000_i1049" type="#_x0000_t75" style="width:57.75pt;height:38.25pt" o:ole="" fillcolor="window">
                  <v:imagedata r:id="rId56" o:title=""/>
                </v:shape>
                <o:OLEObject Type="Embed" ProgID="Equation.DSMT4" ShapeID="_x0000_i1049" DrawAspect="Content" ObjectID="_1587292175" r:id="rId57"/>
              </w:object>
            </w:r>
            <w:r>
              <w:rPr>
                <w:sz w:val="28"/>
              </w:rPr>
              <w:t>.</w:t>
            </w:r>
            <w:proofErr w:type="gramEnd"/>
          </w:p>
          <w:p w14:paraId="72B4CDD7" w14:textId="77777777" w:rsidR="009E58EB" w:rsidRPr="009E58EB" w:rsidRDefault="009E58EB" w:rsidP="008A151C">
            <w:pPr>
              <w:pStyle w:val="a6"/>
              <w:numPr>
                <w:ilvl w:val="0"/>
                <w:numId w:val="25"/>
              </w:numPr>
              <w:ind w:left="0" w:firstLine="0"/>
              <w:jc w:val="both"/>
              <w:rPr>
                <w:sz w:val="28"/>
                <w:szCs w:val="28"/>
              </w:rPr>
            </w:pPr>
            <w:r w:rsidRPr="006A5F14">
              <w:rPr>
                <w:sz w:val="28"/>
                <w:szCs w:val="28"/>
              </w:rPr>
              <w:t xml:space="preserve">Найти наибольшее и наименьшее значения </w:t>
            </w:r>
            <w:proofErr w:type="gramStart"/>
            <w:r w:rsidRPr="006A5F14">
              <w:rPr>
                <w:sz w:val="28"/>
                <w:szCs w:val="28"/>
              </w:rPr>
              <w:t xml:space="preserve">функции </w:t>
            </w:r>
            <w:r w:rsidRPr="00EC7BF4">
              <w:rPr>
                <w:position w:val="-14"/>
                <w:sz w:val="28"/>
                <w:szCs w:val="28"/>
              </w:rPr>
              <w:object w:dxaOrig="2079" w:dyaOrig="440" w14:anchorId="468E95D4">
                <v:shape id="_x0000_i1050" type="#_x0000_t75" style="width:99pt;height:22.5pt" o:ole="">
                  <v:imagedata r:id="rId58" o:title=""/>
                </v:shape>
                <o:OLEObject Type="Embed" ProgID="Equation.DSMT4" ShapeID="_x0000_i1050" DrawAspect="Content" ObjectID="_1587292176" r:id="rId59"/>
              </w:object>
            </w:r>
            <w:r w:rsidRPr="006A5F14">
              <w:rPr>
                <w:sz w:val="28"/>
                <w:szCs w:val="28"/>
              </w:rPr>
              <w:t xml:space="preserve"> в</w:t>
            </w:r>
            <w:proofErr w:type="gramEnd"/>
            <w:r w:rsidRPr="006A5F14">
              <w:rPr>
                <w:sz w:val="28"/>
                <w:szCs w:val="28"/>
              </w:rPr>
              <w:t xml:space="preserve"> области </w:t>
            </w:r>
            <w:r w:rsidRPr="006A5F14">
              <w:rPr>
                <w:sz w:val="28"/>
                <w:szCs w:val="28"/>
                <w:lang w:val="en-US"/>
              </w:rPr>
              <w:t>D</w:t>
            </w:r>
            <w:r w:rsidRPr="006A5F14">
              <w:rPr>
                <w:sz w:val="28"/>
                <w:szCs w:val="28"/>
              </w:rPr>
              <w:t xml:space="preserve">, ограниченной линиями: </w:t>
            </w:r>
            <w:r w:rsidRPr="00EC7BF4">
              <w:rPr>
                <w:position w:val="-12"/>
                <w:sz w:val="28"/>
                <w:szCs w:val="28"/>
              </w:rPr>
              <w:object w:dxaOrig="2439" w:dyaOrig="360" w14:anchorId="6716C339">
                <v:shape id="_x0000_i1051" type="#_x0000_t75" style="width:126.75pt;height:18pt" o:ole="">
                  <v:imagedata r:id="rId60" o:title=""/>
                </v:shape>
                <o:OLEObject Type="Embed" ProgID="Equation.DSMT4" ShapeID="_x0000_i1051" DrawAspect="Content" ObjectID="_1587292177" r:id="rId6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14:paraId="2EA57B23" w14:textId="77777777" w:rsidR="009E58EB" w:rsidRDefault="009E58EB" w:rsidP="009E58EB">
      <w:pPr>
        <w:jc w:val="both"/>
        <w:rPr>
          <w:sz w:val="28"/>
          <w:szCs w:val="28"/>
        </w:rPr>
      </w:pPr>
    </w:p>
    <w:p w14:paraId="1D71C396" w14:textId="77777777" w:rsidR="00ED297D" w:rsidRPr="00472E33" w:rsidRDefault="00C5159C" w:rsidP="00472E33">
      <w:pPr>
        <w:jc w:val="center"/>
        <w:rPr>
          <w:b/>
          <w:i/>
          <w:sz w:val="28"/>
          <w:szCs w:val="28"/>
        </w:rPr>
      </w:pPr>
      <w:r w:rsidRPr="00472E33">
        <w:rPr>
          <w:b/>
          <w:i/>
          <w:sz w:val="28"/>
          <w:szCs w:val="28"/>
        </w:rPr>
        <w:t>Контрольные вопросы к</w:t>
      </w:r>
      <w:r w:rsidR="0099731D">
        <w:rPr>
          <w:b/>
          <w:i/>
          <w:sz w:val="28"/>
          <w:szCs w:val="28"/>
        </w:rPr>
        <w:t xml:space="preserve"> контрольному</w:t>
      </w:r>
      <w:r w:rsidRPr="00472E33">
        <w:rPr>
          <w:b/>
          <w:i/>
          <w:sz w:val="28"/>
          <w:szCs w:val="28"/>
        </w:rPr>
        <w:t xml:space="preserve"> домашнему заданию №1</w:t>
      </w:r>
    </w:p>
    <w:p w14:paraId="30690B1D" w14:textId="77777777" w:rsid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Методы решения систем линейных алгебраических уравнений.</w:t>
      </w:r>
    </w:p>
    <w:p w14:paraId="48DC2529" w14:textId="77777777" w:rsid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орема Кронекера-Капелли.</w:t>
      </w:r>
    </w:p>
    <w:p w14:paraId="408A76A1" w14:textId="77777777" w:rsid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 w:rsidRPr="009E58EB">
        <w:rPr>
          <w:sz w:val="28"/>
          <w:szCs w:val="28"/>
        </w:rPr>
        <w:t>Арифме</w:t>
      </w:r>
      <w:r>
        <w:rPr>
          <w:sz w:val="28"/>
          <w:szCs w:val="28"/>
        </w:rPr>
        <w:t>тические операции над векторами на плоскости и в пространстве.</w:t>
      </w:r>
    </w:p>
    <w:p w14:paraId="1AF5C513" w14:textId="77777777" w:rsidR="009E58EB" w:rsidRP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 w:rsidRPr="009E58EB">
        <w:rPr>
          <w:sz w:val="28"/>
          <w:szCs w:val="28"/>
        </w:rPr>
        <w:t>Арифме</w:t>
      </w:r>
      <w:r>
        <w:rPr>
          <w:sz w:val="28"/>
          <w:szCs w:val="28"/>
        </w:rPr>
        <w:t>тические операции над векторами в координатах.</w:t>
      </w:r>
    </w:p>
    <w:p w14:paraId="6196216C" w14:textId="77777777" w:rsid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 w:rsidRPr="009E58EB">
        <w:rPr>
          <w:sz w:val="28"/>
          <w:szCs w:val="28"/>
        </w:rPr>
        <w:t xml:space="preserve">Угол между векторами. </w:t>
      </w:r>
      <w:r>
        <w:rPr>
          <w:sz w:val="28"/>
          <w:szCs w:val="28"/>
        </w:rPr>
        <w:t>Модуль вектора.</w:t>
      </w:r>
    </w:p>
    <w:p w14:paraId="578D1CED" w14:textId="77777777" w:rsid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оекции вектора, направляющие косинусы вектора.</w:t>
      </w:r>
    </w:p>
    <w:p w14:paraId="5B9B9121" w14:textId="77777777" w:rsidR="009E58EB" w:rsidRP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ектор в произвольном и стандартном базисах.</w:t>
      </w:r>
    </w:p>
    <w:p w14:paraId="7A1B8171" w14:textId="77777777" w:rsidR="009E58EB" w:rsidRP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 w:rsidRPr="009E58EB">
        <w:rPr>
          <w:sz w:val="28"/>
          <w:szCs w:val="28"/>
        </w:rPr>
        <w:t>Условия параллельности и перпендикулярности векторов.</w:t>
      </w:r>
    </w:p>
    <w:p w14:paraId="0C41BFD2" w14:textId="77777777" w:rsidR="009E58EB" w:rsidRP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 w:rsidRPr="009E58EB">
        <w:rPr>
          <w:sz w:val="28"/>
          <w:szCs w:val="28"/>
        </w:rPr>
        <w:t>Скалярное произведение векторов.</w:t>
      </w:r>
    </w:p>
    <w:p w14:paraId="516880D4" w14:textId="77777777" w:rsidR="009E58EB" w:rsidRP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 w:rsidRPr="009E58EB">
        <w:rPr>
          <w:sz w:val="28"/>
          <w:szCs w:val="28"/>
        </w:rPr>
        <w:t>Векторное произведение векторов.</w:t>
      </w:r>
    </w:p>
    <w:p w14:paraId="31231EEE" w14:textId="77777777" w:rsidR="009E58EB" w:rsidRP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 w:rsidRPr="009E58EB">
        <w:rPr>
          <w:sz w:val="28"/>
          <w:szCs w:val="28"/>
        </w:rPr>
        <w:t>Геометрический смысл векторного произведения.</w:t>
      </w:r>
    </w:p>
    <w:p w14:paraId="2B66691A" w14:textId="77777777" w:rsidR="009E58EB" w:rsidRP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 w:rsidRPr="009E58EB">
        <w:rPr>
          <w:sz w:val="28"/>
          <w:szCs w:val="28"/>
        </w:rPr>
        <w:t>Смешанное произведение векторов.</w:t>
      </w:r>
    </w:p>
    <w:p w14:paraId="12DADFB7" w14:textId="77777777" w:rsidR="009E58EB" w:rsidRPr="009E58EB" w:rsidRDefault="009E58EB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 w:rsidRPr="009E58EB">
        <w:rPr>
          <w:sz w:val="28"/>
          <w:szCs w:val="28"/>
        </w:rPr>
        <w:t>Геометрический смысл смешанного произведения.</w:t>
      </w:r>
    </w:p>
    <w:p w14:paraId="71C53E14" w14:textId="77777777" w:rsidR="00C5159C" w:rsidRPr="00C5159C" w:rsidRDefault="00ED297D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ть определения понятиям:</w:t>
      </w:r>
    </w:p>
    <w:p w14:paraId="36EB73DC" w14:textId="77777777" w:rsidR="00ED297D" w:rsidRPr="00ED297D" w:rsidRDefault="00ED297D" w:rsidP="008A151C">
      <w:pPr>
        <w:widowControl/>
        <w:numPr>
          <w:ilvl w:val="0"/>
          <w:numId w:val="7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нормальный вектор прямой;</w:t>
      </w:r>
    </w:p>
    <w:p w14:paraId="01C89CA9" w14:textId="77777777" w:rsidR="00ED297D" w:rsidRPr="00ED297D" w:rsidRDefault="00ED297D" w:rsidP="008A151C">
      <w:pPr>
        <w:widowControl/>
        <w:numPr>
          <w:ilvl w:val="0"/>
          <w:numId w:val="7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неполные уравнения прямой;</w:t>
      </w:r>
    </w:p>
    <w:p w14:paraId="082EBBCA" w14:textId="77777777" w:rsidR="00ED297D" w:rsidRPr="00ED297D" w:rsidRDefault="00ED297D" w:rsidP="008A151C">
      <w:pPr>
        <w:widowControl/>
        <w:numPr>
          <w:ilvl w:val="0"/>
          <w:numId w:val="7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эксцентриситет эллипса;</w:t>
      </w:r>
    </w:p>
    <w:p w14:paraId="03E6F74D" w14:textId="77777777" w:rsidR="00ED297D" w:rsidRPr="00ED297D" w:rsidRDefault="00ED297D" w:rsidP="008A151C">
      <w:pPr>
        <w:widowControl/>
        <w:numPr>
          <w:ilvl w:val="0"/>
          <w:numId w:val="7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ветви гиперболы;</w:t>
      </w:r>
    </w:p>
    <w:p w14:paraId="4EA9F0F2" w14:textId="77777777" w:rsidR="00ED297D" w:rsidRPr="00ED297D" w:rsidRDefault="00ED297D" w:rsidP="008A151C">
      <w:pPr>
        <w:widowControl/>
        <w:numPr>
          <w:ilvl w:val="0"/>
          <w:numId w:val="7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асимптоты гиперболы;</w:t>
      </w:r>
    </w:p>
    <w:p w14:paraId="688D5665" w14:textId="77777777" w:rsidR="00ED297D" w:rsidRDefault="00ED297D" w:rsidP="008A151C">
      <w:pPr>
        <w:widowControl/>
        <w:numPr>
          <w:ilvl w:val="0"/>
          <w:numId w:val="7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равнобочная гипербола;</w:t>
      </w:r>
    </w:p>
    <w:p w14:paraId="11385BE0" w14:textId="77777777" w:rsidR="00D0234F" w:rsidRPr="00ED297D" w:rsidRDefault="00D0234F" w:rsidP="008A151C">
      <w:pPr>
        <w:widowControl/>
        <w:numPr>
          <w:ilvl w:val="0"/>
          <w:numId w:val="7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>
        <w:rPr>
          <w:sz w:val="28"/>
          <w:szCs w:val="28"/>
        </w:rPr>
        <w:t>парабола;</w:t>
      </w:r>
    </w:p>
    <w:p w14:paraId="3A296B87" w14:textId="77777777" w:rsidR="00ED297D" w:rsidRPr="00ED297D" w:rsidRDefault="00ED297D" w:rsidP="008A151C">
      <w:pPr>
        <w:widowControl/>
        <w:numPr>
          <w:ilvl w:val="0"/>
          <w:numId w:val="7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нормальный вектор плоскости;</w:t>
      </w:r>
    </w:p>
    <w:p w14:paraId="620EFB00" w14:textId="77777777" w:rsidR="00ED297D" w:rsidRPr="00ED297D" w:rsidRDefault="00ED297D" w:rsidP="008A151C">
      <w:pPr>
        <w:widowControl/>
        <w:numPr>
          <w:ilvl w:val="0"/>
          <w:numId w:val="7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неполное уравнение плоскости;</w:t>
      </w:r>
    </w:p>
    <w:p w14:paraId="73C00A7C" w14:textId="77777777" w:rsidR="00ED297D" w:rsidRPr="00D0234F" w:rsidRDefault="00D0234F" w:rsidP="008A151C">
      <w:pPr>
        <w:widowControl/>
        <w:numPr>
          <w:ilvl w:val="0"/>
          <w:numId w:val="7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>
        <w:rPr>
          <w:sz w:val="28"/>
          <w:szCs w:val="28"/>
        </w:rPr>
        <w:t>направляющий вектор прямой.</w:t>
      </w:r>
    </w:p>
    <w:p w14:paraId="295F2EEF" w14:textId="77777777" w:rsidR="00C5159C" w:rsidRDefault="00ED297D" w:rsidP="008A151C">
      <w:pPr>
        <w:pStyle w:val="a6"/>
        <w:numPr>
          <w:ilvl w:val="0"/>
          <w:numId w:val="6"/>
        </w:numPr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писать формулу (свойство, алгоритм, правило, уравнение):</w:t>
      </w:r>
    </w:p>
    <w:p w14:paraId="43985247" w14:textId="77777777" w:rsidR="00D0234F" w:rsidRDefault="00D0234F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общее уравнение прямой;</w:t>
      </w:r>
    </w:p>
    <w:p w14:paraId="45994443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формула расстояния от точки до прямой;</w:t>
      </w:r>
    </w:p>
    <w:p w14:paraId="23DC8958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уравнение прямой с угловым коэффициентом;</w:t>
      </w:r>
    </w:p>
    <w:p w14:paraId="5E8DC7FD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уравнение прямой, проходящей через заданную точку;</w:t>
      </w:r>
    </w:p>
    <w:p w14:paraId="003E18A5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уравнение прямой, проходящей через две точки;</w:t>
      </w:r>
    </w:p>
    <w:p w14:paraId="69441C59" w14:textId="77777777" w:rsidR="00D0234F" w:rsidRDefault="00D0234F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>
        <w:rPr>
          <w:sz w:val="28"/>
          <w:szCs w:val="28"/>
        </w:rPr>
        <w:t>формула угла между прямыми;</w:t>
      </w:r>
    </w:p>
    <w:p w14:paraId="75007B31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признаки параллельности и перпендикулярности двух прямых;</w:t>
      </w:r>
    </w:p>
    <w:p w14:paraId="2E82EE81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параметрические уравнения прямой;</w:t>
      </w:r>
    </w:p>
    <w:p w14:paraId="70048D52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lastRenderedPageBreak/>
        <w:t>каноническое уравнение прямой на плоскости;</w:t>
      </w:r>
    </w:p>
    <w:p w14:paraId="79AE8769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уравнение прямой в «отрезках» на осях;</w:t>
      </w:r>
    </w:p>
    <w:p w14:paraId="378DB477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каноническое уравнение эллипса;</w:t>
      </w:r>
    </w:p>
    <w:p w14:paraId="525113AB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эксцентриситет эллипса;</w:t>
      </w:r>
    </w:p>
    <w:p w14:paraId="0B6C6A2E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каноническое уравнение гиперболы;</w:t>
      </w:r>
    </w:p>
    <w:p w14:paraId="59321F21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эксцентриситет гиперболы;</w:t>
      </w:r>
    </w:p>
    <w:p w14:paraId="72E12C92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каноническое уравнение параболы;</w:t>
      </w:r>
    </w:p>
    <w:p w14:paraId="4377D958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общее уравнение плоскости;</w:t>
      </w:r>
    </w:p>
    <w:p w14:paraId="67D9EBFE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уравнение плоскости, проходящей через заданную точку и имеющей заданный нормальный вектор;</w:t>
      </w:r>
    </w:p>
    <w:p w14:paraId="2E3F661C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нормальное уравнение плоскости;</w:t>
      </w:r>
    </w:p>
    <w:p w14:paraId="513D1D28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формула расстояния от точки до плоскости;</w:t>
      </w:r>
    </w:p>
    <w:p w14:paraId="30947155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формула угла между двумя плоскостями, признаки параллельности и перпендикулярности плоскостей;</w:t>
      </w:r>
    </w:p>
    <w:p w14:paraId="49CC8FA3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уравнение плоскости в «отрезках» на осях;</w:t>
      </w:r>
    </w:p>
    <w:p w14:paraId="47AF3E2D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уравнение плоскости, проходящей через три точки;</w:t>
      </w:r>
    </w:p>
    <w:p w14:paraId="28F115A6" w14:textId="77777777" w:rsidR="00ED297D" w:rsidRPr="00ED297D" w:rsidRDefault="00D0234F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>
        <w:rPr>
          <w:sz w:val="28"/>
          <w:szCs w:val="28"/>
        </w:rPr>
        <w:t>общи</w:t>
      </w:r>
      <w:r w:rsidR="00ED297D" w:rsidRPr="00ED297D">
        <w:rPr>
          <w:sz w:val="28"/>
          <w:szCs w:val="28"/>
        </w:rPr>
        <w:t>е</w:t>
      </w:r>
      <w:r>
        <w:rPr>
          <w:sz w:val="28"/>
          <w:szCs w:val="28"/>
        </w:rPr>
        <w:t xml:space="preserve"> уравнения</w:t>
      </w:r>
      <w:r w:rsidR="00ED297D" w:rsidRPr="00ED297D">
        <w:rPr>
          <w:sz w:val="28"/>
          <w:szCs w:val="28"/>
        </w:rPr>
        <w:t xml:space="preserve"> прямой в пространстве;</w:t>
      </w:r>
    </w:p>
    <w:p w14:paraId="43D837DA" w14:textId="77777777" w:rsidR="00ED297D" w:rsidRPr="00ED297D" w:rsidRDefault="00D0234F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>
        <w:rPr>
          <w:sz w:val="28"/>
          <w:szCs w:val="28"/>
        </w:rPr>
        <w:t>канонические уравнения</w:t>
      </w:r>
      <w:r w:rsidR="00ED297D" w:rsidRPr="00ED297D">
        <w:rPr>
          <w:sz w:val="28"/>
          <w:szCs w:val="28"/>
        </w:rPr>
        <w:t xml:space="preserve"> прямой в пространстве;</w:t>
      </w:r>
    </w:p>
    <w:p w14:paraId="58E38906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формула угла между прямыми в пространстве;</w:t>
      </w:r>
    </w:p>
    <w:p w14:paraId="2C0C9B6C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признаки параллельности и перпендикулярности прямых в пространстве;</w:t>
      </w:r>
    </w:p>
    <w:p w14:paraId="7AB35BD1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формула угла между прямой и плоскостью;</w:t>
      </w:r>
    </w:p>
    <w:p w14:paraId="4DD65C1B" w14:textId="77777777" w:rsidR="00ED297D" w:rsidRPr="00ED297D" w:rsidRDefault="00ED297D" w:rsidP="008A151C">
      <w:pPr>
        <w:widowControl/>
        <w:numPr>
          <w:ilvl w:val="0"/>
          <w:numId w:val="8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D297D">
        <w:rPr>
          <w:sz w:val="28"/>
          <w:szCs w:val="28"/>
        </w:rPr>
        <w:t>признаки параллельности и перпендикулярности прямой и плоскости</w:t>
      </w:r>
      <w:r>
        <w:rPr>
          <w:sz w:val="28"/>
          <w:szCs w:val="28"/>
        </w:rPr>
        <w:t>.</w:t>
      </w:r>
    </w:p>
    <w:p w14:paraId="33986953" w14:textId="77777777" w:rsidR="009E58EB" w:rsidRPr="008C4B5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8C4B5B">
        <w:rPr>
          <w:sz w:val="28"/>
          <w:szCs w:val="28"/>
        </w:rPr>
        <w:t>Условия возрастания и убывания функции.</w:t>
      </w:r>
    </w:p>
    <w:p w14:paraId="790D761B" w14:textId="77777777" w:rsidR="009E58EB" w:rsidRPr="008C4B5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8C4B5B">
        <w:rPr>
          <w:sz w:val="28"/>
          <w:szCs w:val="28"/>
        </w:rPr>
        <w:t>Определение максимума и минимума.</w:t>
      </w:r>
    </w:p>
    <w:p w14:paraId="1478EBAA" w14:textId="77777777" w:rsidR="009E58EB" w:rsidRPr="008C4B5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8C4B5B">
        <w:rPr>
          <w:sz w:val="28"/>
          <w:szCs w:val="28"/>
        </w:rPr>
        <w:t>Определение точек экстремума.</w:t>
      </w:r>
    </w:p>
    <w:p w14:paraId="7DF583FD" w14:textId="77777777" w:rsidR="009E58EB" w:rsidRPr="008C4B5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8C4B5B">
        <w:rPr>
          <w:sz w:val="28"/>
          <w:szCs w:val="28"/>
        </w:rPr>
        <w:t>Почему не может быть введено понятие экстремума на концах промежутка?</w:t>
      </w:r>
    </w:p>
    <w:p w14:paraId="4ED579B2" w14:textId="77777777" w:rsidR="009E58EB" w:rsidRPr="008C4B5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8C4B5B">
        <w:rPr>
          <w:sz w:val="28"/>
          <w:szCs w:val="28"/>
        </w:rPr>
        <w:t>Необходимое условие экстремума.</w:t>
      </w:r>
    </w:p>
    <w:p w14:paraId="6EAA7402" w14:textId="77777777" w:rsidR="009E58EB" w:rsidRPr="008C4B5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8C4B5B">
        <w:rPr>
          <w:sz w:val="28"/>
          <w:szCs w:val="28"/>
        </w:rPr>
        <w:t>Исследование функции на экстремум с помощью первой производной.</w:t>
      </w:r>
    </w:p>
    <w:p w14:paraId="1C316278" w14:textId="77777777" w:rsidR="009E58EB" w:rsidRPr="008C4B5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8C4B5B">
        <w:rPr>
          <w:sz w:val="28"/>
          <w:szCs w:val="28"/>
        </w:rPr>
        <w:t>Определения выпуклости и вогнутости линии, точки перегиба.</w:t>
      </w:r>
    </w:p>
    <w:p w14:paraId="2D9B653E" w14:textId="77777777" w:rsidR="009E58EB" w:rsidRPr="008C4B5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8C4B5B">
        <w:rPr>
          <w:sz w:val="28"/>
          <w:szCs w:val="28"/>
        </w:rPr>
        <w:t>Как находятся интервалы выпуклости и вогнутости и точки перегиба линии?</w:t>
      </w:r>
    </w:p>
    <w:p w14:paraId="3D87D896" w14:textId="77777777" w:rsidR="009E58EB" w:rsidRPr="008C4B5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8C4B5B">
        <w:rPr>
          <w:sz w:val="28"/>
          <w:szCs w:val="28"/>
        </w:rPr>
        <w:t>Определение асимптоты линии.</w:t>
      </w:r>
    </w:p>
    <w:p w14:paraId="1F8CBCE6" w14:textId="77777777" w:rsidR="009E58E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8C4B5B">
        <w:rPr>
          <w:sz w:val="28"/>
          <w:szCs w:val="28"/>
        </w:rPr>
        <w:t>Как находятся вертикальные и невертикальные асимптоты линии?</w:t>
      </w:r>
    </w:p>
    <w:p w14:paraId="75378530" w14:textId="77777777" w:rsidR="009E58E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Чем отличаются экстремумы функции и наибольшее и наименьшее значение функции?</w:t>
      </w:r>
    </w:p>
    <w:p w14:paraId="6DFD8722" w14:textId="77777777" w:rsidR="009E58E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 могут находиться наибольшее и наименьшее значение функции?</w:t>
      </w:r>
    </w:p>
    <w:p w14:paraId="32361791" w14:textId="77777777" w:rsidR="009E58EB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ть определения понятиям:</w:t>
      </w:r>
    </w:p>
    <w:p w14:paraId="6032E506" w14:textId="77777777" w:rsidR="009E58EB" w:rsidRPr="00EC7BF4" w:rsidRDefault="009E58EB" w:rsidP="008A151C">
      <w:pPr>
        <w:pStyle w:val="a6"/>
        <w:widowControl/>
        <w:numPr>
          <w:ilvl w:val="0"/>
          <w:numId w:val="9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C7BF4">
        <w:rPr>
          <w:sz w:val="28"/>
          <w:szCs w:val="28"/>
        </w:rPr>
        <w:t>функция нескольких переменных;</w:t>
      </w:r>
    </w:p>
    <w:p w14:paraId="1B88FEBC" w14:textId="77777777" w:rsidR="009E58EB" w:rsidRPr="00EC7BF4" w:rsidRDefault="009E58EB" w:rsidP="008A151C">
      <w:pPr>
        <w:pStyle w:val="a6"/>
        <w:widowControl/>
        <w:numPr>
          <w:ilvl w:val="0"/>
          <w:numId w:val="9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C7BF4">
        <w:rPr>
          <w:sz w:val="28"/>
          <w:szCs w:val="28"/>
        </w:rPr>
        <w:t>линия уровня;</w:t>
      </w:r>
    </w:p>
    <w:p w14:paraId="71A126D2" w14:textId="77777777" w:rsidR="009E58EB" w:rsidRPr="00EC7BF4" w:rsidRDefault="009E58EB" w:rsidP="008A151C">
      <w:pPr>
        <w:pStyle w:val="a6"/>
        <w:widowControl/>
        <w:numPr>
          <w:ilvl w:val="0"/>
          <w:numId w:val="9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C7BF4">
        <w:rPr>
          <w:sz w:val="28"/>
          <w:szCs w:val="28"/>
        </w:rPr>
        <w:t>частная производная функции двух переменных;</w:t>
      </w:r>
    </w:p>
    <w:p w14:paraId="4E5B2CCA" w14:textId="77777777" w:rsidR="009E58EB" w:rsidRPr="00EC7BF4" w:rsidRDefault="009E58EB" w:rsidP="008A151C">
      <w:pPr>
        <w:pStyle w:val="a6"/>
        <w:widowControl/>
        <w:numPr>
          <w:ilvl w:val="0"/>
          <w:numId w:val="9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C7BF4">
        <w:rPr>
          <w:sz w:val="28"/>
          <w:szCs w:val="28"/>
        </w:rPr>
        <w:t>производные высших порядков функции двух переменных;</w:t>
      </w:r>
    </w:p>
    <w:p w14:paraId="1AD22DCF" w14:textId="77777777" w:rsidR="009E58EB" w:rsidRPr="00EC7BF4" w:rsidRDefault="009E58EB" w:rsidP="008A151C">
      <w:pPr>
        <w:pStyle w:val="a6"/>
        <w:widowControl/>
        <w:numPr>
          <w:ilvl w:val="0"/>
          <w:numId w:val="9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C7BF4">
        <w:rPr>
          <w:sz w:val="28"/>
          <w:szCs w:val="28"/>
        </w:rPr>
        <w:t>экстремум функции двух переменных;</w:t>
      </w:r>
    </w:p>
    <w:p w14:paraId="0C340B4F" w14:textId="77777777" w:rsidR="009E58EB" w:rsidRPr="00EC7BF4" w:rsidRDefault="009E58EB" w:rsidP="008A151C">
      <w:pPr>
        <w:pStyle w:val="a6"/>
        <w:widowControl/>
        <w:numPr>
          <w:ilvl w:val="0"/>
          <w:numId w:val="9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 w:rsidRPr="00EC7BF4">
        <w:rPr>
          <w:sz w:val="28"/>
          <w:szCs w:val="28"/>
        </w:rPr>
        <w:lastRenderedPageBreak/>
        <w:t>наибольшее и наименьшее значения функции двух переменных</w:t>
      </w:r>
      <w:r>
        <w:rPr>
          <w:sz w:val="28"/>
          <w:szCs w:val="28"/>
        </w:rPr>
        <w:t>;</w:t>
      </w:r>
    </w:p>
    <w:p w14:paraId="43A29683" w14:textId="77777777" w:rsidR="009E58EB" w:rsidRPr="00EC7BF4" w:rsidRDefault="009E58EB" w:rsidP="008A151C">
      <w:pPr>
        <w:pStyle w:val="a6"/>
        <w:widowControl/>
        <w:numPr>
          <w:ilvl w:val="0"/>
          <w:numId w:val="9"/>
        </w:numPr>
        <w:autoSpaceDE/>
        <w:autoSpaceDN/>
        <w:adjustRightInd/>
        <w:ind w:left="0" w:firstLine="1418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Pr="00EC7BF4">
        <w:rPr>
          <w:sz w:val="28"/>
          <w:szCs w:val="28"/>
        </w:rPr>
        <w:t>пособы задания функции двух переменных.</w:t>
      </w:r>
    </w:p>
    <w:p w14:paraId="4F74FE00" w14:textId="77777777" w:rsidR="009E58EB" w:rsidRPr="00EC7BF4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EC7BF4">
        <w:rPr>
          <w:sz w:val="28"/>
          <w:szCs w:val="28"/>
        </w:rPr>
        <w:t>Сформулировать необходимое условие существование экстремума функции двух переменных.</w:t>
      </w:r>
    </w:p>
    <w:p w14:paraId="56411ABE" w14:textId="77777777" w:rsidR="009E58EB" w:rsidRPr="00EC7BF4" w:rsidRDefault="009E58EB" w:rsidP="008A151C">
      <w:pPr>
        <w:pStyle w:val="a6"/>
        <w:widowControl/>
        <w:numPr>
          <w:ilvl w:val="0"/>
          <w:numId w:val="6"/>
        </w:numPr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EC7BF4">
        <w:rPr>
          <w:sz w:val="28"/>
          <w:szCs w:val="28"/>
        </w:rPr>
        <w:t>Сформулировать достаточное условие существование экстремума функции двух переменных.</w:t>
      </w:r>
    </w:p>
    <w:p w14:paraId="1AABD593" w14:textId="77777777" w:rsidR="00ED297D" w:rsidRPr="008A0B37" w:rsidRDefault="00ED297D" w:rsidP="008A0B37">
      <w:pPr>
        <w:jc w:val="both"/>
        <w:rPr>
          <w:sz w:val="28"/>
          <w:szCs w:val="28"/>
        </w:rPr>
      </w:pPr>
    </w:p>
    <w:p w14:paraId="4D2D271E" w14:textId="77777777" w:rsidR="004A6AE9" w:rsidRPr="00472E33" w:rsidRDefault="004A6AE9" w:rsidP="00472E33">
      <w:pPr>
        <w:widowControl/>
        <w:autoSpaceDE/>
        <w:autoSpaceDN/>
        <w:adjustRightInd/>
        <w:jc w:val="center"/>
        <w:rPr>
          <w:rFonts w:eastAsia="Times New Roman"/>
          <w:b/>
          <w:i/>
          <w:iCs/>
          <w:sz w:val="28"/>
          <w:szCs w:val="28"/>
        </w:rPr>
      </w:pPr>
      <w:r w:rsidRPr="00472E33">
        <w:rPr>
          <w:rFonts w:eastAsia="Times New Roman"/>
          <w:b/>
          <w:i/>
          <w:iCs/>
          <w:sz w:val="28"/>
          <w:szCs w:val="28"/>
        </w:rPr>
        <w:t>Критерии оценивания</w:t>
      </w:r>
    </w:p>
    <w:p w14:paraId="58428503" w14:textId="77777777" w:rsidR="004A6AE9" w:rsidRPr="004A6AE9" w:rsidRDefault="004A6AE9" w:rsidP="00472E33">
      <w:pPr>
        <w:widowControl/>
        <w:autoSpaceDE/>
        <w:autoSpaceDN/>
        <w:adjustRightInd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Pr="004A6AE9">
        <w:rPr>
          <w:sz w:val="28"/>
          <w:szCs w:val="28"/>
        </w:rPr>
        <w:t>ценка «удовлетворительно» («зачтено») выставляется обучающемуся, если он выполнил верно все задания контрольной</w:t>
      </w:r>
      <w:r>
        <w:rPr>
          <w:sz w:val="28"/>
          <w:szCs w:val="28"/>
        </w:rPr>
        <w:t xml:space="preserve"> домашней</w:t>
      </w:r>
      <w:r w:rsidRPr="004A6AE9">
        <w:rPr>
          <w:sz w:val="28"/>
          <w:szCs w:val="28"/>
        </w:rPr>
        <w:t xml:space="preserve"> работы, или выполнил все задания, но допустил негрубые ошибки арифметического характера, при этом </w:t>
      </w:r>
      <w:r>
        <w:rPr>
          <w:sz w:val="28"/>
          <w:szCs w:val="28"/>
        </w:rPr>
        <w:t>в работе соблюдены требования к выполнению и оформлению контрольных домашних работ, приведены все необходимые логически</w:t>
      </w:r>
      <w:r w:rsidR="00C5159C">
        <w:rPr>
          <w:sz w:val="28"/>
          <w:szCs w:val="28"/>
        </w:rPr>
        <w:t>е обоснования сделанных выводов, даны ответы на контрольные вопросы.</w:t>
      </w:r>
    </w:p>
    <w:p w14:paraId="0AF59923" w14:textId="77777777" w:rsidR="004A6AE9" w:rsidRPr="004A6AE9" w:rsidRDefault="004A6AE9" w:rsidP="00472E33">
      <w:pPr>
        <w:widowControl/>
        <w:autoSpaceDE/>
        <w:autoSpaceDN/>
        <w:adjustRightInd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Pr="004A6AE9">
        <w:rPr>
          <w:sz w:val="28"/>
          <w:szCs w:val="28"/>
        </w:rPr>
        <w:t>ценка «неудовлетворительно» («не зачтено») выставляется, если студент</w:t>
      </w:r>
      <w:r>
        <w:rPr>
          <w:sz w:val="28"/>
          <w:szCs w:val="28"/>
        </w:rPr>
        <w:t xml:space="preserve"> не выполнил все задания или</w:t>
      </w:r>
      <w:r w:rsidRPr="004A6AE9">
        <w:rPr>
          <w:sz w:val="28"/>
          <w:szCs w:val="28"/>
        </w:rPr>
        <w:t xml:space="preserve"> допустил хотя бы одну</w:t>
      </w:r>
      <w:r>
        <w:rPr>
          <w:sz w:val="28"/>
          <w:szCs w:val="28"/>
        </w:rPr>
        <w:t xml:space="preserve"> грубую</w:t>
      </w:r>
      <w:r w:rsidRPr="004A6AE9">
        <w:rPr>
          <w:sz w:val="28"/>
          <w:szCs w:val="28"/>
        </w:rPr>
        <w:t xml:space="preserve"> ошибку,</w:t>
      </w:r>
      <w:r>
        <w:rPr>
          <w:sz w:val="28"/>
          <w:szCs w:val="28"/>
        </w:rPr>
        <w:t xml:space="preserve"> не соблюдены требования к выполнению и оформлению контрольных домашних работ, не приведены все необходимые логически</w:t>
      </w:r>
      <w:r w:rsidR="00C5159C">
        <w:rPr>
          <w:sz w:val="28"/>
          <w:szCs w:val="28"/>
        </w:rPr>
        <w:t>е обоснования сделанных выводов, не даны ответы на большинство контрольные вопросов.</w:t>
      </w:r>
      <w:r>
        <w:rPr>
          <w:sz w:val="28"/>
          <w:szCs w:val="28"/>
        </w:rPr>
        <w:t xml:space="preserve"> В</w:t>
      </w:r>
      <w:r w:rsidRPr="004A6AE9">
        <w:rPr>
          <w:sz w:val="28"/>
          <w:szCs w:val="28"/>
        </w:rPr>
        <w:t xml:space="preserve"> этом случае контрольная</w:t>
      </w:r>
      <w:r>
        <w:rPr>
          <w:sz w:val="28"/>
          <w:szCs w:val="28"/>
        </w:rPr>
        <w:t xml:space="preserve"> домашняя</w:t>
      </w:r>
      <w:r w:rsidRPr="004A6AE9">
        <w:rPr>
          <w:sz w:val="28"/>
          <w:szCs w:val="28"/>
        </w:rPr>
        <w:t xml:space="preserve"> работа отправляется студенту на доработку.</w:t>
      </w:r>
    </w:p>
    <w:p w14:paraId="0B008D6A" w14:textId="77777777" w:rsidR="00AE4360" w:rsidRDefault="00AE4360" w:rsidP="00472E33">
      <w:pPr>
        <w:jc w:val="both"/>
        <w:rPr>
          <w:sz w:val="28"/>
          <w:szCs w:val="28"/>
        </w:rPr>
      </w:pPr>
    </w:p>
    <w:p w14:paraId="2F3DC9BD" w14:textId="77777777" w:rsidR="009E58EB" w:rsidRPr="00025705" w:rsidRDefault="00B60C03" w:rsidP="00025705">
      <w:pPr>
        <w:widowControl/>
        <w:jc w:val="center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  <w:lang w:val="en-US"/>
        </w:rPr>
        <w:t>II</w:t>
      </w:r>
      <w:r>
        <w:rPr>
          <w:rFonts w:eastAsia="Times New Roman"/>
          <w:b/>
          <w:iCs/>
          <w:sz w:val="28"/>
          <w:szCs w:val="28"/>
        </w:rPr>
        <w:t xml:space="preserve"> </w:t>
      </w:r>
      <w:r w:rsidR="00C65601">
        <w:rPr>
          <w:rFonts w:eastAsia="Times New Roman"/>
          <w:b/>
          <w:iCs/>
          <w:sz w:val="28"/>
          <w:szCs w:val="28"/>
        </w:rPr>
        <w:t>семестр</w:t>
      </w:r>
    </w:p>
    <w:p w14:paraId="70713445" w14:textId="77777777" w:rsidR="00193348" w:rsidRDefault="008A04CF" w:rsidP="00472E33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980"/>
        </w:tabs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2.1.2 </w:t>
      </w:r>
      <w:r w:rsidR="00025705">
        <w:rPr>
          <w:b/>
          <w:sz w:val="28"/>
          <w:szCs w:val="28"/>
        </w:rPr>
        <w:t>Форма №2</w:t>
      </w:r>
      <w:r w:rsidR="00193348" w:rsidRPr="00873553">
        <w:rPr>
          <w:b/>
          <w:sz w:val="28"/>
          <w:szCs w:val="28"/>
        </w:rPr>
        <w:t>.</w:t>
      </w:r>
      <w:r w:rsidR="004420A2">
        <w:rPr>
          <w:sz w:val="28"/>
          <w:szCs w:val="28"/>
        </w:rPr>
        <w:t xml:space="preserve"> Контрольное домашнее задание №2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9921"/>
      </w:tblGrid>
      <w:tr w:rsidR="00873553" w14:paraId="0E4D4812" w14:textId="77777777" w:rsidTr="008A04CF">
        <w:tc>
          <w:tcPr>
            <w:tcW w:w="10478" w:type="dxa"/>
            <w:tcBorders>
              <w:top w:val="nil"/>
              <w:left w:val="nil"/>
              <w:bottom w:val="nil"/>
              <w:right w:val="nil"/>
            </w:tcBorders>
          </w:tcPr>
          <w:p w14:paraId="41EF2863" w14:textId="77777777" w:rsidR="00025705" w:rsidRDefault="00025705" w:rsidP="008A151C">
            <w:pPr>
              <w:pStyle w:val="a6"/>
              <w:numPr>
                <w:ilvl w:val="0"/>
                <w:numId w:val="26"/>
              </w:numPr>
              <w:tabs>
                <w:tab w:val="left" w:pos="0"/>
              </w:tabs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йти неопределенные интегралы: а</w:t>
            </w:r>
            <w:proofErr w:type="gramStart"/>
            <w:r>
              <w:rPr>
                <w:sz w:val="28"/>
                <w:szCs w:val="28"/>
              </w:rPr>
              <w:t>) </w:t>
            </w:r>
            <w:r w:rsidRPr="00207BCE">
              <w:rPr>
                <w:position w:val="-28"/>
                <w:sz w:val="28"/>
                <w:szCs w:val="28"/>
              </w:rPr>
              <w:object w:dxaOrig="1020" w:dyaOrig="660" w14:anchorId="6F4C6069">
                <v:shape id="_x0000_i1052" type="#_x0000_t75" style="width:51.75pt;height:33pt" o:ole="">
                  <v:imagedata r:id="rId62" o:title=""/>
                </v:shape>
                <o:OLEObject Type="Embed" ProgID="Equation.3" ShapeID="_x0000_i1052" DrawAspect="Content" ObjectID="_1587292178" r:id="rId63"/>
              </w:object>
            </w:r>
            <w:r>
              <w:rPr>
                <w:sz w:val="28"/>
                <w:szCs w:val="28"/>
              </w:rPr>
              <w:t>;</w:t>
            </w:r>
            <w:proofErr w:type="gramEnd"/>
            <w:r>
              <w:rPr>
                <w:sz w:val="28"/>
                <w:szCs w:val="28"/>
              </w:rPr>
              <w:t xml:space="preserve"> б) </w:t>
            </w:r>
            <w:r w:rsidRPr="00207BCE">
              <w:rPr>
                <w:position w:val="-28"/>
                <w:sz w:val="28"/>
                <w:szCs w:val="28"/>
              </w:rPr>
              <w:object w:dxaOrig="1160" w:dyaOrig="720" w14:anchorId="601B7BE7">
                <v:shape id="_x0000_i1053" type="#_x0000_t75" style="width:57.75pt;height:36.75pt" o:ole="">
                  <v:imagedata r:id="rId64" o:title=""/>
                </v:shape>
                <o:OLEObject Type="Embed" ProgID="Equation.3" ShapeID="_x0000_i1053" DrawAspect="Content" ObjectID="_1587292179" r:id="rId65"/>
              </w:object>
            </w:r>
            <w:r>
              <w:rPr>
                <w:sz w:val="28"/>
                <w:szCs w:val="28"/>
              </w:rPr>
              <w:t>.</w:t>
            </w:r>
          </w:p>
          <w:p w14:paraId="0EED3868" w14:textId="77777777" w:rsidR="00025705" w:rsidRDefault="00025705" w:rsidP="008A151C">
            <w:pPr>
              <w:pStyle w:val="a6"/>
              <w:numPr>
                <w:ilvl w:val="0"/>
                <w:numId w:val="26"/>
              </w:numPr>
              <w:tabs>
                <w:tab w:val="left" w:pos="0"/>
              </w:tabs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йти неопределенные интегралы: а</w:t>
            </w:r>
            <w:proofErr w:type="gramStart"/>
            <w:r>
              <w:rPr>
                <w:sz w:val="28"/>
                <w:szCs w:val="28"/>
              </w:rPr>
              <w:t>) </w:t>
            </w:r>
            <w:r w:rsidRPr="00207BCE">
              <w:rPr>
                <w:position w:val="-16"/>
                <w:sz w:val="28"/>
                <w:szCs w:val="28"/>
              </w:rPr>
              <w:object w:dxaOrig="1100" w:dyaOrig="440" w14:anchorId="196D2C28">
                <v:shape id="_x0000_i1054" type="#_x0000_t75" style="width:55.5pt;height:21.75pt" o:ole="">
                  <v:imagedata r:id="rId66" o:title=""/>
                </v:shape>
                <o:OLEObject Type="Embed" ProgID="Equation.3" ShapeID="_x0000_i1054" DrawAspect="Content" ObjectID="_1587292180" r:id="rId67"/>
              </w:object>
            </w:r>
            <w:r>
              <w:rPr>
                <w:sz w:val="28"/>
                <w:szCs w:val="28"/>
              </w:rPr>
              <w:t>;</w:t>
            </w:r>
            <w:proofErr w:type="gramEnd"/>
            <w:r>
              <w:rPr>
                <w:sz w:val="28"/>
                <w:szCs w:val="28"/>
              </w:rPr>
              <w:t xml:space="preserve"> б) </w:t>
            </w:r>
            <w:r w:rsidRPr="00207BCE">
              <w:rPr>
                <w:position w:val="-30"/>
                <w:sz w:val="28"/>
                <w:szCs w:val="28"/>
              </w:rPr>
              <w:object w:dxaOrig="1500" w:dyaOrig="680" w14:anchorId="0C43A8D7">
                <v:shape id="_x0000_i1055" type="#_x0000_t75" style="width:75pt;height:33.75pt" o:ole="">
                  <v:imagedata r:id="rId68" o:title=""/>
                </v:shape>
                <o:OLEObject Type="Embed" ProgID="Equation.3" ShapeID="_x0000_i1055" DrawAspect="Content" ObjectID="_1587292181" r:id="rId69"/>
              </w:object>
            </w:r>
            <w:r>
              <w:rPr>
                <w:sz w:val="28"/>
                <w:szCs w:val="28"/>
              </w:rPr>
              <w:t>; в) </w:t>
            </w:r>
            <w:r w:rsidRPr="00207BCE">
              <w:rPr>
                <w:position w:val="-16"/>
                <w:sz w:val="28"/>
                <w:szCs w:val="28"/>
              </w:rPr>
              <w:object w:dxaOrig="1420" w:dyaOrig="480" w14:anchorId="1AB0FD53">
                <v:shape id="_x0000_i1056" type="#_x0000_t75" style="width:71.25pt;height:24pt" o:ole="">
                  <v:imagedata r:id="rId70" o:title=""/>
                </v:shape>
                <o:OLEObject Type="Embed" ProgID="Equation.3" ShapeID="_x0000_i1056" DrawAspect="Content" ObjectID="_1587292182" r:id="rId71"/>
              </w:object>
            </w:r>
            <w:r>
              <w:rPr>
                <w:sz w:val="28"/>
                <w:szCs w:val="28"/>
              </w:rPr>
              <w:t>; г) </w:t>
            </w:r>
            <w:r w:rsidRPr="00207BCE">
              <w:rPr>
                <w:position w:val="-24"/>
                <w:sz w:val="28"/>
                <w:szCs w:val="28"/>
              </w:rPr>
              <w:object w:dxaOrig="1280" w:dyaOrig="620" w14:anchorId="12F31BFE">
                <v:shape id="_x0000_i1057" type="#_x0000_t75" style="width:63.75pt;height:30.75pt" o:ole="">
                  <v:imagedata r:id="rId72" o:title=""/>
                </v:shape>
                <o:OLEObject Type="Embed" ProgID="Equation.3" ShapeID="_x0000_i1057" DrawAspect="Content" ObjectID="_1587292183" r:id="rId73"/>
              </w:object>
            </w:r>
            <w:r>
              <w:rPr>
                <w:sz w:val="28"/>
                <w:szCs w:val="28"/>
              </w:rPr>
              <w:t>.</w:t>
            </w:r>
          </w:p>
          <w:p w14:paraId="3D99AA79" w14:textId="77777777" w:rsidR="00025705" w:rsidRDefault="00025705" w:rsidP="008A151C">
            <w:pPr>
              <w:pStyle w:val="a6"/>
              <w:numPr>
                <w:ilvl w:val="0"/>
                <w:numId w:val="26"/>
              </w:numPr>
              <w:tabs>
                <w:tab w:val="left" w:pos="0"/>
              </w:tabs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ь задачи: а) </w:t>
            </w:r>
            <w:r w:rsidRPr="00D31235">
              <w:rPr>
                <w:sz w:val="28"/>
                <w:szCs w:val="28"/>
              </w:rPr>
              <w:t xml:space="preserve">Вычислить площадь фигуры, ограниченной </w:t>
            </w:r>
            <w:proofErr w:type="gramStart"/>
            <w:r w:rsidRPr="00D31235">
              <w:rPr>
                <w:sz w:val="28"/>
                <w:szCs w:val="28"/>
              </w:rPr>
              <w:t xml:space="preserve">линиями </w:t>
            </w:r>
            <w:r w:rsidRPr="00873553">
              <w:rPr>
                <w:position w:val="-12"/>
                <w:sz w:val="28"/>
                <w:szCs w:val="28"/>
              </w:rPr>
              <w:object w:dxaOrig="720" w:dyaOrig="420" w14:anchorId="138593A7">
                <v:shape id="_x0000_i1058" type="#_x0000_t75" style="width:33pt;height:18.75pt" o:ole="">
                  <v:imagedata r:id="rId74" o:title=""/>
                </v:shape>
                <o:OLEObject Type="Embed" ProgID="Equation.DSMT4" ShapeID="_x0000_i1058" DrawAspect="Content" ObjectID="_1587292184" r:id="rId75"/>
              </w:object>
            </w:r>
            <w:r w:rsidRPr="00D31235">
              <w:rPr>
                <w:sz w:val="28"/>
                <w:szCs w:val="28"/>
              </w:rPr>
              <w:t>,</w:t>
            </w:r>
            <w:proofErr w:type="gramEnd"/>
            <w:r w:rsidRPr="00D31235">
              <w:rPr>
                <w:sz w:val="28"/>
                <w:szCs w:val="28"/>
              </w:rPr>
              <w:t xml:space="preserve"> </w:t>
            </w:r>
            <w:r w:rsidRPr="00873553">
              <w:rPr>
                <w:position w:val="-12"/>
                <w:sz w:val="28"/>
                <w:szCs w:val="28"/>
              </w:rPr>
              <w:object w:dxaOrig="820" w:dyaOrig="420" w14:anchorId="067E1FE0">
                <v:shape id="_x0000_i1059" type="#_x0000_t75" style="width:37.5pt;height:18.75pt" o:ole="">
                  <v:imagedata r:id="rId76" o:title=""/>
                </v:shape>
                <o:OLEObject Type="Embed" ProgID="Equation.DSMT4" ShapeID="_x0000_i1059" DrawAspect="Content" ObjectID="_1587292185" r:id="rId77"/>
              </w:object>
            </w:r>
            <w:r w:rsidRPr="00D31235">
              <w:rPr>
                <w:sz w:val="28"/>
                <w:szCs w:val="28"/>
              </w:rPr>
              <w:t xml:space="preserve"> и прямой </w:t>
            </w:r>
            <w:r w:rsidRPr="00D31235">
              <w:rPr>
                <w:position w:val="-6"/>
                <w:sz w:val="28"/>
                <w:szCs w:val="28"/>
              </w:rPr>
              <w:object w:dxaOrig="580" w:dyaOrig="300" w14:anchorId="2F997C50">
                <v:shape id="_x0000_i1060" type="#_x0000_t75" style="width:25.5pt;height:13.5pt" o:ole="">
                  <v:imagedata r:id="rId78" o:title=""/>
                </v:shape>
                <o:OLEObject Type="Embed" ProgID="Equation.DSMT4" ShapeID="_x0000_i1060" DrawAspect="Content" ObjectID="_1587292186" r:id="rId79"/>
              </w:object>
            </w:r>
            <w:r>
              <w:rPr>
                <w:sz w:val="28"/>
                <w:szCs w:val="28"/>
              </w:rPr>
              <w:t xml:space="preserve">; б) Вычислить длину дуги кривой </w:t>
            </w:r>
            <w:r w:rsidRPr="00873553">
              <w:rPr>
                <w:position w:val="-28"/>
                <w:sz w:val="28"/>
                <w:szCs w:val="28"/>
              </w:rPr>
              <w:object w:dxaOrig="1800" w:dyaOrig="720" w14:anchorId="2E42DBC9">
                <v:shape id="_x0000_i1061" type="#_x0000_t75" style="width:90pt;height:36pt" o:ole="">
                  <v:imagedata r:id="rId80" o:title=""/>
                </v:shape>
                <o:OLEObject Type="Embed" ProgID="Equation.DSMT4" ShapeID="_x0000_i1061" DrawAspect="Content" ObjectID="_1587292187" r:id="rId81"/>
              </w:object>
            </w:r>
            <w:r>
              <w:rPr>
                <w:sz w:val="28"/>
                <w:szCs w:val="28"/>
              </w:rPr>
              <w:t xml:space="preserve"> </w:t>
            </w:r>
            <w:r w:rsidRPr="00380F51">
              <w:rPr>
                <w:sz w:val="28"/>
                <w:szCs w:val="28"/>
              </w:rPr>
              <w:t xml:space="preserve">между точками ее пересечения с осью </w:t>
            </w:r>
            <w:r w:rsidRPr="00380F51">
              <w:rPr>
                <w:position w:val="-6"/>
                <w:sz w:val="28"/>
                <w:szCs w:val="28"/>
              </w:rPr>
              <w:object w:dxaOrig="400" w:dyaOrig="300" w14:anchorId="55F675E0">
                <v:shape id="_x0000_i1062" type="#_x0000_t75" style="width:20.25pt;height:15pt" o:ole="">
                  <v:imagedata r:id="rId82" o:title=""/>
                </v:shape>
                <o:OLEObject Type="Embed" ProgID="Equation.DSMT4" ShapeID="_x0000_i1062" DrawAspect="Content" ObjectID="_1587292188" r:id="rId83"/>
              </w:object>
            </w:r>
            <w:r w:rsidRPr="00380F51">
              <w:rPr>
                <w:sz w:val="28"/>
                <w:szCs w:val="28"/>
              </w:rPr>
              <w:t>.</w:t>
            </w:r>
          </w:p>
          <w:p w14:paraId="4B2DC2BE" w14:textId="77777777" w:rsidR="00025705" w:rsidRDefault="00025705" w:rsidP="008A151C">
            <w:pPr>
              <w:pStyle w:val="a6"/>
              <w:numPr>
                <w:ilvl w:val="0"/>
                <w:numId w:val="26"/>
              </w:numPr>
              <w:tabs>
                <w:tab w:val="left" w:pos="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380F51">
              <w:rPr>
                <w:sz w:val="28"/>
                <w:szCs w:val="28"/>
              </w:rPr>
              <w:t xml:space="preserve">Вычислить несобственный </w:t>
            </w:r>
            <w:proofErr w:type="gramStart"/>
            <w:r w:rsidRPr="00380F51">
              <w:rPr>
                <w:sz w:val="28"/>
                <w:szCs w:val="28"/>
              </w:rPr>
              <w:t>интеграл</w:t>
            </w:r>
            <w:r>
              <w:rPr>
                <w:sz w:val="28"/>
                <w:szCs w:val="28"/>
              </w:rPr>
              <w:t xml:space="preserve"> </w:t>
            </w:r>
            <w:r w:rsidRPr="00873553">
              <w:rPr>
                <w:position w:val="-36"/>
                <w:sz w:val="28"/>
                <w:szCs w:val="28"/>
              </w:rPr>
              <w:object w:dxaOrig="1080" w:dyaOrig="859" w14:anchorId="6B14F3A1">
                <v:shape id="_x0000_i1063" type="#_x0000_t75" style="width:54pt;height:42.75pt" o:ole="">
                  <v:imagedata r:id="rId84" o:title=""/>
                </v:shape>
                <o:OLEObject Type="Embed" ProgID="Equation.DSMT4" ShapeID="_x0000_i1063" DrawAspect="Content" ObjectID="_1587292189" r:id="rId85"/>
              </w:object>
            </w:r>
            <w:r>
              <w:rPr>
                <w:sz w:val="28"/>
                <w:szCs w:val="28"/>
              </w:rPr>
              <w:t xml:space="preserve"> или</w:t>
            </w:r>
            <w:proofErr w:type="gramEnd"/>
            <w:r>
              <w:rPr>
                <w:sz w:val="28"/>
                <w:szCs w:val="28"/>
              </w:rPr>
              <w:t xml:space="preserve"> доказать его расходимость</w:t>
            </w:r>
            <w:r w:rsidRPr="00380F51">
              <w:rPr>
                <w:sz w:val="28"/>
                <w:szCs w:val="28"/>
              </w:rPr>
              <w:t>.</w:t>
            </w:r>
          </w:p>
          <w:p w14:paraId="3594C43F" w14:textId="77777777" w:rsidR="00025705" w:rsidRPr="00025705" w:rsidRDefault="00025705" w:rsidP="008A151C">
            <w:pPr>
              <w:pStyle w:val="a6"/>
              <w:numPr>
                <w:ilvl w:val="0"/>
                <w:numId w:val="26"/>
              </w:numPr>
              <w:tabs>
                <w:tab w:val="left" w:pos="0"/>
              </w:tabs>
              <w:ind w:left="0" w:firstLine="0"/>
              <w:jc w:val="both"/>
              <w:rPr>
                <w:sz w:val="28"/>
                <w:szCs w:val="28"/>
              </w:rPr>
            </w:pPr>
            <w:proofErr w:type="gramStart"/>
            <w:r>
              <w:rPr>
                <w:sz w:val="28"/>
                <w:szCs w:val="28"/>
              </w:rPr>
              <w:t xml:space="preserve">Вычислить </w:t>
            </w:r>
            <w:r w:rsidRPr="00873553">
              <w:rPr>
                <w:position w:val="-36"/>
                <w:sz w:val="28"/>
                <w:szCs w:val="28"/>
              </w:rPr>
              <w:object w:dxaOrig="2500" w:dyaOrig="680" w14:anchorId="1DD35EDA">
                <v:shape id="_x0000_i1064" type="#_x0000_t75" style="width:125.25pt;height:33.75pt" o:ole="">
                  <v:imagedata r:id="rId86" o:title=""/>
                </v:shape>
                <o:OLEObject Type="Embed" ProgID="Equation.DSMT4" ShapeID="_x0000_i1064" DrawAspect="Content" ObjectID="_1587292190" r:id="rId87"/>
              </w:object>
            </w:r>
            <w:r>
              <w:rPr>
                <w:sz w:val="28"/>
                <w:szCs w:val="28"/>
              </w:rPr>
              <w:t>,</w:t>
            </w:r>
            <w:proofErr w:type="gramEnd"/>
            <w:r>
              <w:rPr>
                <w:sz w:val="28"/>
                <w:szCs w:val="28"/>
              </w:rPr>
              <w:t xml:space="preserve"> где </w:t>
            </w:r>
            <w:r w:rsidRPr="00144AF2">
              <w:rPr>
                <w:position w:val="-12"/>
                <w:sz w:val="28"/>
                <w:szCs w:val="28"/>
              </w:rPr>
              <w:object w:dxaOrig="3000" w:dyaOrig="420" w14:anchorId="50EA924F">
                <v:shape id="_x0000_i1065" type="#_x0000_t75" style="width:150pt;height:21pt" o:ole="">
                  <v:imagedata r:id="rId88" o:title=""/>
                </v:shape>
                <o:OLEObject Type="Embed" ProgID="Equation.DSMT4" ShapeID="_x0000_i1065" DrawAspect="Content" ObjectID="_1587292191" r:id="rId89"/>
              </w:object>
            </w:r>
            <w:r>
              <w:rPr>
                <w:sz w:val="28"/>
                <w:szCs w:val="28"/>
                <w:lang w:val="en-US"/>
              </w:rPr>
              <w:t>.</w:t>
            </w:r>
          </w:p>
          <w:p w14:paraId="27397AD5" w14:textId="77777777" w:rsidR="00025705" w:rsidRDefault="00025705" w:rsidP="008A151C">
            <w:pPr>
              <w:pStyle w:val="a6"/>
              <w:numPr>
                <w:ilvl w:val="0"/>
                <w:numId w:val="26"/>
              </w:numPr>
              <w:tabs>
                <w:tab w:val="left" w:pos="0"/>
              </w:tabs>
              <w:ind w:left="0" w:firstLine="0"/>
              <w:jc w:val="both"/>
              <w:rPr>
                <w:sz w:val="28"/>
                <w:szCs w:val="28"/>
              </w:rPr>
            </w:pPr>
            <w:r w:rsidRPr="00565F21">
              <w:rPr>
                <w:sz w:val="28"/>
                <w:szCs w:val="28"/>
              </w:rPr>
              <w:t xml:space="preserve">Дано комплексное </w:t>
            </w:r>
            <w:proofErr w:type="gramStart"/>
            <w:r w:rsidRPr="00565F21">
              <w:rPr>
                <w:sz w:val="28"/>
                <w:szCs w:val="28"/>
              </w:rPr>
              <w:t>число</w:t>
            </w:r>
            <w:r>
              <w:rPr>
                <w:sz w:val="28"/>
                <w:szCs w:val="28"/>
              </w:rPr>
              <w:t xml:space="preserve"> </w:t>
            </w:r>
            <w:r w:rsidRPr="0064534D">
              <w:rPr>
                <w:position w:val="-28"/>
                <w:sz w:val="28"/>
                <w:szCs w:val="28"/>
              </w:rPr>
              <w:object w:dxaOrig="1020" w:dyaOrig="780" w14:anchorId="51FBB49E">
                <v:shape id="_x0000_i1066" type="#_x0000_t75" style="width:51pt;height:39pt" o:ole="">
                  <v:imagedata r:id="rId90" o:title=""/>
                </v:shape>
                <o:OLEObject Type="Embed" ProgID="Equation.DSMT4" ShapeID="_x0000_i1066" DrawAspect="Content" ObjectID="_1587292192" r:id="rId91"/>
              </w:object>
            </w:r>
            <w:r>
              <w:rPr>
                <w:sz w:val="28"/>
                <w:szCs w:val="28"/>
              </w:rPr>
              <w:t>.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r w:rsidRPr="00565F21">
              <w:rPr>
                <w:sz w:val="28"/>
                <w:szCs w:val="28"/>
              </w:rPr>
              <w:t>Найти</w:t>
            </w:r>
            <w:r>
              <w:rPr>
                <w:sz w:val="28"/>
                <w:szCs w:val="28"/>
              </w:rPr>
              <w:t>:</w:t>
            </w:r>
            <w:r w:rsidRPr="00565F2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а) алгебраическую форму </w:t>
            </w:r>
            <w:proofErr w:type="gramStart"/>
            <w:r w:rsidRPr="00565F21">
              <w:rPr>
                <w:sz w:val="28"/>
                <w:szCs w:val="28"/>
              </w:rPr>
              <w:t xml:space="preserve">числа </w:t>
            </w:r>
            <w:r w:rsidRPr="00565F21">
              <w:rPr>
                <w:position w:val="-4"/>
                <w:sz w:val="28"/>
                <w:szCs w:val="28"/>
              </w:rPr>
              <w:object w:dxaOrig="200" w:dyaOrig="220" w14:anchorId="404CFC06">
                <v:shape id="_x0000_i1067" type="#_x0000_t75" style="width:9.75pt;height:11.25pt" o:ole="">
                  <v:imagedata r:id="rId92" o:title=""/>
                </v:shape>
                <o:OLEObject Type="Embed" ProgID="Equation.3" ShapeID="_x0000_i1067" DrawAspect="Content" ObjectID="_1587292193" r:id="rId93"/>
              </w:object>
            </w:r>
            <w:r>
              <w:rPr>
                <w:sz w:val="28"/>
                <w:szCs w:val="28"/>
              </w:rPr>
              <w:t xml:space="preserve"> и</w:t>
            </w:r>
            <w:proofErr w:type="gramEnd"/>
            <w:r>
              <w:rPr>
                <w:sz w:val="28"/>
                <w:szCs w:val="28"/>
              </w:rPr>
              <w:t xml:space="preserve"> д</w:t>
            </w:r>
            <w:r w:rsidRPr="00565F21">
              <w:rPr>
                <w:sz w:val="28"/>
                <w:szCs w:val="28"/>
              </w:rPr>
              <w:t xml:space="preserve">ать геометрическую интерпретацию числа </w:t>
            </w:r>
            <w:r w:rsidRPr="00565F21">
              <w:rPr>
                <w:position w:val="-4"/>
                <w:sz w:val="28"/>
                <w:szCs w:val="28"/>
              </w:rPr>
              <w:object w:dxaOrig="200" w:dyaOrig="220" w14:anchorId="646D37DC">
                <v:shape id="_x0000_i1068" type="#_x0000_t75" style="width:9.75pt;height:11.25pt" o:ole="">
                  <v:imagedata r:id="rId94" o:title=""/>
                </v:shape>
                <o:OLEObject Type="Embed" ProgID="Equation.3" ShapeID="_x0000_i1068" DrawAspect="Content" ObjectID="_1587292194" r:id="rId95"/>
              </w:object>
            </w:r>
            <w:r>
              <w:rPr>
                <w:sz w:val="28"/>
                <w:szCs w:val="28"/>
              </w:rPr>
              <w:t>; б) </w:t>
            </w:r>
            <w:r w:rsidRPr="00565F21">
              <w:rPr>
                <w:sz w:val="28"/>
                <w:szCs w:val="28"/>
              </w:rPr>
              <w:t xml:space="preserve">тригонометрическую форму числа </w:t>
            </w:r>
            <w:r w:rsidRPr="00565F21">
              <w:rPr>
                <w:position w:val="-4"/>
                <w:sz w:val="28"/>
                <w:szCs w:val="28"/>
              </w:rPr>
              <w:object w:dxaOrig="200" w:dyaOrig="220" w14:anchorId="4D04F047">
                <v:shape id="_x0000_i1069" type="#_x0000_t75" style="width:9.75pt;height:11.25pt" o:ole="">
                  <v:imagedata r:id="rId92" o:title=""/>
                </v:shape>
                <o:OLEObject Type="Embed" ProgID="Equation.3" ShapeID="_x0000_i1069" DrawAspect="Content" ObjectID="_1587292195" r:id="rId96"/>
              </w:object>
            </w:r>
            <w:r>
              <w:rPr>
                <w:sz w:val="28"/>
                <w:szCs w:val="28"/>
              </w:rPr>
              <w:t>; в) значение</w:t>
            </w:r>
            <w:r w:rsidRPr="00565F21">
              <w:rPr>
                <w:sz w:val="28"/>
                <w:szCs w:val="28"/>
              </w:rPr>
              <w:t xml:space="preserve"> </w:t>
            </w:r>
            <w:r w:rsidRPr="00565F21">
              <w:rPr>
                <w:position w:val="-4"/>
                <w:sz w:val="28"/>
                <w:szCs w:val="28"/>
              </w:rPr>
              <w:object w:dxaOrig="300" w:dyaOrig="360" w14:anchorId="5182A936">
                <v:shape id="_x0000_i1070" type="#_x0000_t75" style="width:15pt;height:18.75pt" o:ole="">
                  <v:imagedata r:id="rId97" o:title=""/>
                </v:shape>
                <o:OLEObject Type="Embed" ProgID="Equation.3" ShapeID="_x0000_i1070" DrawAspect="Content" ObjectID="_1587292196" r:id="rId98"/>
              </w:object>
            </w:r>
            <w:r>
              <w:rPr>
                <w:sz w:val="28"/>
                <w:szCs w:val="28"/>
              </w:rPr>
              <w:t>; г) все значения</w:t>
            </w:r>
            <w:r w:rsidRPr="00565F21">
              <w:rPr>
                <w:sz w:val="28"/>
                <w:szCs w:val="28"/>
              </w:rPr>
              <w:t xml:space="preserve"> </w:t>
            </w:r>
            <w:r w:rsidRPr="00B20B90">
              <w:rPr>
                <w:position w:val="-8"/>
                <w:sz w:val="28"/>
                <w:szCs w:val="28"/>
              </w:rPr>
              <w:object w:dxaOrig="420" w:dyaOrig="400" w14:anchorId="1CA25928">
                <v:shape id="_x0000_i1071" type="#_x0000_t75" style="width:21pt;height:19.5pt" o:ole="">
                  <v:imagedata r:id="rId99" o:title=""/>
                </v:shape>
                <o:OLEObject Type="Embed" ProgID="Equation.DSMT4" ShapeID="_x0000_i1071" DrawAspect="Content" ObjectID="_1587292197" r:id="rId100"/>
              </w:object>
            </w:r>
            <w:r>
              <w:rPr>
                <w:sz w:val="28"/>
                <w:szCs w:val="28"/>
              </w:rPr>
              <w:t xml:space="preserve"> и д</w:t>
            </w:r>
            <w:r w:rsidRPr="00565F21">
              <w:rPr>
                <w:sz w:val="28"/>
                <w:szCs w:val="28"/>
              </w:rPr>
              <w:t>ать</w:t>
            </w:r>
            <w:r>
              <w:rPr>
                <w:sz w:val="28"/>
                <w:szCs w:val="28"/>
              </w:rPr>
              <w:t xml:space="preserve"> им геометрическую интерпретацию; д) </w:t>
            </w:r>
            <w:r w:rsidRPr="00F91764">
              <w:rPr>
                <w:sz w:val="28"/>
                <w:szCs w:val="28"/>
              </w:rPr>
              <w:t xml:space="preserve">показательную форму числа </w:t>
            </w:r>
            <w:r w:rsidRPr="00565F21">
              <w:rPr>
                <w:position w:val="-4"/>
              </w:rPr>
              <w:object w:dxaOrig="200" w:dyaOrig="220" w14:anchorId="1B431386">
                <v:shape id="_x0000_i1072" type="#_x0000_t75" style="width:9.75pt;height:11.25pt" o:ole="">
                  <v:imagedata r:id="rId101" o:title=""/>
                </v:shape>
                <o:OLEObject Type="Embed" ProgID="Equation.3" ShapeID="_x0000_i1072" DrawAspect="Content" ObjectID="_1587292198" r:id="rId102"/>
              </w:object>
            </w:r>
            <w:r w:rsidRPr="00F91764">
              <w:rPr>
                <w:sz w:val="28"/>
                <w:szCs w:val="28"/>
              </w:rPr>
              <w:t>.</w:t>
            </w:r>
          </w:p>
          <w:p w14:paraId="6329FDF7" w14:textId="77777777" w:rsidR="00025705" w:rsidRDefault="00025705" w:rsidP="008A151C">
            <w:pPr>
              <w:pStyle w:val="a6"/>
              <w:numPr>
                <w:ilvl w:val="0"/>
                <w:numId w:val="26"/>
              </w:numPr>
              <w:tabs>
                <w:tab w:val="left" w:pos="0"/>
              </w:tabs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Изобразить на комплексной плоскости область, заданную </w:t>
            </w:r>
            <w:proofErr w:type="gramStart"/>
            <w:r>
              <w:rPr>
                <w:sz w:val="28"/>
                <w:szCs w:val="28"/>
              </w:rPr>
              <w:t xml:space="preserve">условиями </w:t>
            </w:r>
            <w:r w:rsidRPr="006D2039">
              <w:rPr>
                <w:position w:val="-14"/>
                <w:sz w:val="28"/>
                <w:szCs w:val="28"/>
              </w:rPr>
              <w:object w:dxaOrig="1920" w:dyaOrig="420" w14:anchorId="7750B3CC">
                <v:shape id="_x0000_i1073" type="#_x0000_t75" style="width:96pt;height:21pt" o:ole="">
                  <v:imagedata r:id="rId103" o:title=""/>
                </v:shape>
                <o:OLEObject Type="Embed" ProgID="Equation.DSMT4" ShapeID="_x0000_i1073" DrawAspect="Content" ObjectID="_1587292199" r:id="rId104"/>
              </w:object>
            </w:r>
            <w:r>
              <w:rPr>
                <w:sz w:val="28"/>
                <w:szCs w:val="28"/>
              </w:rPr>
              <w:t xml:space="preserve"> и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r w:rsidRPr="008D05FB">
              <w:rPr>
                <w:position w:val="-26"/>
                <w:sz w:val="28"/>
                <w:szCs w:val="28"/>
              </w:rPr>
              <w:object w:dxaOrig="1700" w:dyaOrig="700" w14:anchorId="6E0E9B2F">
                <v:shape id="_x0000_i1074" type="#_x0000_t75" style="width:84.75pt;height:34.5pt" o:ole="">
                  <v:imagedata r:id="rId105" o:title=""/>
                </v:shape>
                <o:OLEObject Type="Embed" ProgID="Equation.DSMT4" ShapeID="_x0000_i1074" DrawAspect="Content" ObjectID="_1587292200" r:id="rId106"/>
              </w:object>
            </w:r>
            <w:r>
              <w:rPr>
                <w:sz w:val="28"/>
                <w:szCs w:val="28"/>
              </w:rPr>
              <w:t>.</w:t>
            </w:r>
          </w:p>
          <w:p w14:paraId="5D00DC99" w14:textId="77777777" w:rsidR="00025705" w:rsidRDefault="00025705" w:rsidP="008A151C">
            <w:pPr>
              <w:pStyle w:val="a6"/>
              <w:numPr>
                <w:ilvl w:val="0"/>
                <w:numId w:val="26"/>
              </w:numPr>
              <w:tabs>
                <w:tab w:val="left" w:pos="0"/>
              </w:tabs>
              <w:ind w:left="0" w:firstLine="0"/>
              <w:jc w:val="both"/>
              <w:rPr>
                <w:sz w:val="28"/>
                <w:szCs w:val="28"/>
              </w:rPr>
            </w:pPr>
            <w:proofErr w:type="gramStart"/>
            <w:r>
              <w:rPr>
                <w:sz w:val="28"/>
                <w:szCs w:val="28"/>
              </w:rPr>
              <w:t>а</w:t>
            </w:r>
            <w:proofErr w:type="gramEnd"/>
            <w:r>
              <w:rPr>
                <w:sz w:val="28"/>
                <w:szCs w:val="28"/>
              </w:rPr>
              <w:t xml:space="preserve">) Проверить выполнение условий Коши-Римана для функции </w:t>
            </w:r>
            <w:r w:rsidRPr="00B20B90">
              <w:rPr>
                <w:position w:val="-14"/>
                <w:sz w:val="28"/>
                <w:szCs w:val="28"/>
              </w:rPr>
              <w:object w:dxaOrig="2040" w:dyaOrig="440" w14:anchorId="41644080">
                <v:shape id="_x0000_i1075" type="#_x0000_t75" style="width:104.25pt;height:22.5pt" o:ole="">
                  <v:imagedata r:id="rId107" o:title=""/>
                </v:shape>
                <o:OLEObject Type="Embed" ProgID="Equation.DSMT4" ShapeID="_x0000_i1075" DrawAspect="Content" ObjectID="_1587292201" r:id="rId108"/>
              </w:object>
            </w:r>
            <w:r>
              <w:rPr>
                <w:sz w:val="28"/>
                <w:szCs w:val="28"/>
              </w:rPr>
              <w:t xml:space="preserve">; б) Восстановить аналитическую функцию, если известно, что </w:t>
            </w:r>
            <w:r w:rsidRPr="00B20B90">
              <w:rPr>
                <w:position w:val="-32"/>
                <w:sz w:val="28"/>
                <w:szCs w:val="28"/>
              </w:rPr>
              <w:object w:dxaOrig="1340" w:dyaOrig="760" w14:anchorId="3E0B5407">
                <v:shape id="_x0000_i1076" type="#_x0000_t75" style="width:66.75pt;height:38.25pt" o:ole="">
                  <v:imagedata r:id="rId109" o:title=""/>
                </v:shape>
                <o:OLEObject Type="Embed" ProgID="Equation.DSMT4" ShapeID="_x0000_i1076" DrawAspect="Content" ObjectID="_1587292202" r:id="rId110"/>
              </w:object>
            </w:r>
            <w:r>
              <w:rPr>
                <w:sz w:val="28"/>
                <w:szCs w:val="28"/>
              </w:rPr>
              <w:t xml:space="preserve"> и </w:t>
            </w:r>
            <w:r w:rsidRPr="00B20B90">
              <w:rPr>
                <w:position w:val="-28"/>
                <w:sz w:val="28"/>
                <w:szCs w:val="28"/>
              </w:rPr>
              <w:object w:dxaOrig="1260" w:dyaOrig="720" w14:anchorId="53A36F1A">
                <v:shape id="_x0000_i1077" type="#_x0000_t75" style="width:62.25pt;height:36.75pt" o:ole="">
                  <v:imagedata r:id="rId111" o:title=""/>
                </v:shape>
                <o:OLEObject Type="Embed" ProgID="Equation.DSMT4" ShapeID="_x0000_i1077" DrawAspect="Content" ObjectID="_1587292203" r:id="rId112"/>
              </w:object>
            </w:r>
          </w:p>
          <w:p w14:paraId="051BBAB1" w14:textId="77777777" w:rsidR="00025705" w:rsidRDefault="00025705" w:rsidP="008A151C">
            <w:pPr>
              <w:pStyle w:val="a6"/>
              <w:numPr>
                <w:ilvl w:val="0"/>
                <w:numId w:val="26"/>
              </w:numPr>
              <w:tabs>
                <w:tab w:val="left" w:pos="0"/>
              </w:tabs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ь дифференциальные уравнения: а</w:t>
            </w:r>
            <w:proofErr w:type="gramStart"/>
            <w:r>
              <w:rPr>
                <w:sz w:val="28"/>
                <w:szCs w:val="28"/>
              </w:rPr>
              <w:t>) </w:t>
            </w:r>
            <w:r w:rsidRPr="00193348">
              <w:rPr>
                <w:position w:val="-12"/>
                <w:sz w:val="28"/>
                <w:szCs w:val="28"/>
              </w:rPr>
              <w:object w:dxaOrig="2560" w:dyaOrig="480" w14:anchorId="3FEA1B20">
                <v:shape id="_x0000_i1078" type="#_x0000_t75" style="width:127.5pt;height:24pt" o:ole="" fillcolor="window">
                  <v:imagedata r:id="rId113" o:title=""/>
                </v:shape>
                <o:OLEObject Type="Embed" ProgID="Equation.DSMT4" ShapeID="_x0000_i1078" DrawAspect="Content" ObjectID="_1587292204" r:id="rId114"/>
              </w:object>
            </w:r>
            <w:r>
              <w:rPr>
                <w:sz w:val="28"/>
                <w:szCs w:val="28"/>
              </w:rPr>
              <w:t>;</w:t>
            </w:r>
            <w:proofErr w:type="gramEnd"/>
            <w:r>
              <w:rPr>
                <w:sz w:val="28"/>
                <w:szCs w:val="28"/>
              </w:rPr>
              <w:t xml:space="preserve"> б) </w:t>
            </w:r>
            <w:r w:rsidRPr="00193348">
              <w:rPr>
                <w:position w:val="-14"/>
                <w:sz w:val="28"/>
                <w:szCs w:val="28"/>
              </w:rPr>
              <w:object w:dxaOrig="2380" w:dyaOrig="499" w14:anchorId="131F7CEF">
                <v:shape id="_x0000_i1079" type="#_x0000_t75" style="width:119.25pt;height:24.75pt" o:ole="" fillcolor="window">
                  <v:imagedata r:id="rId115" o:title=""/>
                </v:shape>
                <o:OLEObject Type="Embed" ProgID="Equation.DSMT4" ShapeID="_x0000_i1079" DrawAspect="Content" ObjectID="_1587292205" r:id="rId116"/>
              </w:object>
            </w:r>
            <w:r>
              <w:rPr>
                <w:sz w:val="28"/>
                <w:szCs w:val="28"/>
              </w:rPr>
              <w:t>; в) </w:t>
            </w:r>
            <w:r w:rsidRPr="00193348">
              <w:rPr>
                <w:position w:val="-14"/>
                <w:sz w:val="28"/>
                <w:szCs w:val="28"/>
              </w:rPr>
              <w:object w:dxaOrig="2940" w:dyaOrig="440" w14:anchorId="3A089C4A">
                <v:shape id="_x0000_i1080" type="#_x0000_t75" style="width:147pt;height:21.75pt" o:ole="" fillcolor="window">
                  <v:imagedata r:id="rId117" o:title=""/>
                </v:shape>
                <o:OLEObject Type="Embed" ProgID="Equation.DSMT4" ShapeID="_x0000_i1080" DrawAspect="Content" ObjectID="_1587292206" r:id="rId118"/>
              </w:object>
            </w:r>
            <w:r>
              <w:rPr>
                <w:sz w:val="28"/>
                <w:szCs w:val="28"/>
              </w:rPr>
              <w:t>; г) </w:t>
            </w:r>
            <w:r w:rsidRPr="00193348">
              <w:rPr>
                <w:position w:val="-18"/>
                <w:sz w:val="28"/>
                <w:szCs w:val="28"/>
              </w:rPr>
              <w:object w:dxaOrig="3860" w:dyaOrig="499" w14:anchorId="776096F3">
                <v:shape id="_x0000_i1081" type="#_x0000_t75" style="width:192.75pt;height:24.75pt" o:ole="" fillcolor="window">
                  <v:imagedata r:id="rId119" o:title=""/>
                </v:shape>
                <o:OLEObject Type="Embed" ProgID="Equation.DSMT4" ShapeID="_x0000_i1081" DrawAspect="Content" ObjectID="_1587292207" r:id="rId120"/>
              </w:object>
            </w:r>
            <w:r>
              <w:rPr>
                <w:sz w:val="28"/>
                <w:szCs w:val="28"/>
              </w:rPr>
              <w:t>.</w:t>
            </w:r>
          </w:p>
          <w:p w14:paraId="13D5DB5D" w14:textId="77777777" w:rsidR="00873553" w:rsidRPr="00025705" w:rsidRDefault="00025705" w:rsidP="008A151C">
            <w:pPr>
              <w:pStyle w:val="a6"/>
              <w:numPr>
                <w:ilvl w:val="0"/>
                <w:numId w:val="26"/>
              </w:numPr>
              <w:tabs>
                <w:tab w:val="left" w:pos="0"/>
              </w:tabs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ить дифференциальные уравнения и систему: а</w:t>
            </w:r>
            <w:proofErr w:type="gramStart"/>
            <w:r>
              <w:rPr>
                <w:sz w:val="28"/>
                <w:szCs w:val="28"/>
              </w:rPr>
              <w:t>) </w:t>
            </w:r>
            <w:r w:rsidRPr="00193348">
              <w:rPr>
                <w:position w:val="-12"/>
                <w:sz w:val="28"/>
                <w:szCs w:val="28"/>
              </w:rPr>
              <w:object w:dxaOrig="1440" w:dyaOrig="380" w14:anchorId="4F8BE0D6">
                <v:shape id="_x0000_i1082" type="#_x0000_t75" style="width:1in;height:19.5pt" o:ole="" fillcolor="window">
                  <v:imagedata r:id="rId121" o:title=""/>
                </v:shape>
                <o:OLEObject Type="Embed" ProgID="Equation.DSMT4" ShapeID="_x0000_i1082" DrawAspect="Content" ObjectID="_1587292208" r:id="rId122"/>
              </w:object>
            </w:r>
            <w:r>
              <w:rPr>
                <w:sz w:val="28"/>
                <w:szCs w:val="28"/>
              </w:rPr>
              <w:t>;</w:t>
            </w:r>
            <w:proofErr w:type="gramEnd"/>
            <w:r>
              <w:rPr>
                <w:sz w:val="28"/>
                <w:szCs w:val="28"/>
              </w:rPr>
              <w:t xml:space="preserve"> б) </w:t>
            </w:r>
            <w:r w:rsidRPr="00193348">
              <w:rPr>
                <w:position w:val="-12"/>
                <w:sz w:val="28"/>
                <w:szCs w:val="28"/>
              </w:rPr>
              <w:object w:dxaOrig="2960" w:dyaOrig="420" w14:anchorId="443D559F">
                <v:shape id="_x0000_i1083" type="#_x0000_t75" style="width:147.75pt;height:21pt" o:ole="" fillcolor="window">
                  <v:imagedata r:id="rId123" o:title=""/>
                </v:shape>
                <o:OLEObject Type="Embed" ProgID="Equation.DSMT4" ShapeID="_x0000_i1083" DrawAspect="Content" ObjectID="_1587292209" r:id="rId124"/>
              </w:object>
            </w:r>
            <w:r>
              <w:rPr>
                <w:sz w:val="28"/>
                <w:szCs w:val="28"/>
              </w:rPr>
              <w:t>; в) </w:t>
            </w:r>
            <w:r w:rsidRPr="00193348">
              <w:rPr>
                <w:position w:val="-68"/>
                <w:sz w:val="28"/>
                <w:szCs w:val="28"/>
              </w:rPr>
              <w:object w:dxaOrig="1980" w:dyaOrig="1500" w14:anchorId="000A937A">
                <v:shape id="_x0000_i1084" type="#_x0000_t75" style="width:99pt;height:75pt" o:ole="" fillcolor="window">
                  <v:imagedata r:id="rId125" o:title=""/>
                </v:shape>
                <o:OLEObject Type="Embed" ProgID="Equation.DSMT4" ShapeID="_x0000_i1084" DrawAspect="Content" ObjectID="_1587292210" r:id="rId126"/>
              </w:object>
            </w:r>
          </w:p>
        </w:tc>
      </w:tr>
    </w:tbl>
    <w:p w14:paraId="45D28061" w14:textId="77777777" w:rsidR="00873553" w:rsidRDefault="00873553" w:rsidP="00472E33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980"/>
        </w:tabs>
        <w:jc w:val="both"/>
        <w:rPr>
          <w:sz w:val="28"/>
          <w:szCs w:val="28"/>
        </w:rPr>
      </w:pPr>
    </w:p>
    <w:p w14:paraId="3793D8AA" w14:textId="77777777" w:rsidR="007F114B" w:rsidRPr="00472E33" w:rsidRDefault="007F114B" w:rsidP="00472E33">
      <w:pPr>
        <w:jc w:val="center"/>
        <w:rPr>
          <w:b/>
          <w:i/>
          <w:sz w:val="28"/>
          <w:szCs w:val="28"/>
        </w:rPr>
      </w:pPr>
      <w:r w:rsidRPr="00472E33">
        <w:rPr>
          <w:b/>
          <w:i/>
          <w:sz w:val="28"/>
          <w:szCs w:val="28"/>
        </w:rPr>
        <w:t>Контрольны</w:t>
      </w:r>
      <w:r w:rsidR="004420A2" w:rsidRPr="00472E33">
        <w:rPr>
          <w:b/>
          <w:i/>
          <w:sz w:val="28"/>
          <w:szCs w:val="28"/>
        </w:rPr>
        <w:t>е вопросы к</w:t>
      </w:r>
      <w:r w:rsidR="0099731D">
        <w:rPr>
          <w:b/>
          <w:i/>
          <w:sz w:val="28"/>
          <w:szCs w:val="28"/>
        </w:rPr>
        <w:t xml:space="preserve"> контрольному </w:t>
      </w:r>
      <w:r w:rsidR="004420A2" w:rsidRPr="00472E33">
        <w:rPr>
          <w:b/>
          <w:i/>
          <w:sz w:val="28"/>
          <w:szCs w:val="28"/>
        </w:rPr>
        <w:t>домашнему заданию №2</w:t>
      </w:r>
    </w:p>
    <w:p w14:paraId="3DEBB9EA" w14:textId="77777777" w:rsidR="00025705" w:rsidRDefault="00025705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нятие первообразной.</w:t>
      </w:r>
    </w:p>
    <w:p w14:paraId="17481CC7" w14:textId="77777777" w:rsidR="00025705" w:rsidRDefault="00025705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Интегрирование методом замены переменной.</w:t>
      </w:r>
    </w:p>
    <w:p w14:paraId="4484BECE" w14:textId="77777777" w:rsidR="00025705" w:rsidRDefault="00025705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Интегрирование по частям.</w:t>
      </w:r>
    </w:p>
    <w:p w14:paraId="3398CDBD" w14:textId="77777777" w:rsidR="00025705" w:rsidRDefault="00025705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Интегрирование рациональных дробей.</w:t>
      </w:r>
    </w:p>
    <w:p w14:paraId="08198A87" w14:textId="77777777" w:rsidR="00025705" w:rsidRDefault="00025705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Интегрирование иррациональных функций.</w:t>
      </w:r>
    </w:p>
    <w:p w14:paraId="56E41FBA" w14:textId="77777777" w:rsidR="00025705" w:rsidRDefault="00025705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Интегрирование тригонометрических функций.</w:t>
      </w:r>
    </w:p>
    <w:p w14:paraId="08A215BD" w14:textId="77777777" w:rsidR="00AE77EC" w:rsidRPr="00920C4B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чем заключается з</w:t>
      </w:r>
      <w:r w:rsidRPr="00920C4B">
        <w:rPr>
          <w:sz w:val="28"/>
          <w:szCs w:val="28"/>
        </w:rPr>
        <w:t>адача о нахождении</w:t>
      </w:r>
      <w:r>
        <w:rPr>
          <w:sz w:val="28"/>
          <w:szCs w:val="28"/>
        </w:rPr>
        <w:t xml:space="preserve"> площади криволинейной трапеции?</w:t>
      </w:r>
    </w:p>
    <w:p w14:paraId="4D28AE1B" w14:textId="77777777" w:rsidR="00AE77EC" w:rsidRPr="00920C4B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20C4B">
        <w:rPr>
          <w:sz w:val="28"/>
          <w:szCs w:val="28"/>
        </w:rPr>
        <w:t>Формула Ньютона-Лейбница.</w:t>
      </w:r>
    </w:p>
    <w:p w14:paraId="2CAC0F5C" w14:textId="77777777" w:rsidR="00AE77EC" w:rsidRPr="00920C4B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20C4B">
        <w:rPr>
          <w:sz w:val="28"/>
          <w:szCs w:val="28"/>
        </w:rPr>
        <w:t>Интегрирование по частям определенного интеграла.</w:t>
      </w:r>
    </w:p>
    <w:p w14:paraId="5FD6162F" w14:textId="77777777" w:rsidR="00AE77EC" w:rsidRPr="00920C4B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20C4B">
        <w:rPr>
          <w:sz w:val="28"/>
          <w:szCs w:val="28"/>
        </w:rPr>
        <w:t>Замена переменных в определённом интеграле.</w:t>
      </w:r>
    </w:p>
    <w:p w14:paraId="331DFA24" w14:textId="77777777" w:rsidR="00AE77EC" w:rsidRPr="00920C4B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ак вычислить несобственный интеграл 1-го рода?</w:t>
      </w:r>
    </w:p>
    <w:p w14:paraId="20121497" w14:textId="77777777" w:rsidR="00AE77EC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ак вычислить несобственный интеграл 2-го рода?</w:t>
      </w:r>
    </w:p>
    <w:p w14:paraId="70ACB2B4" w14:textId="77777777" w:rsidR="00AE77EC" w:rsidRPr="00920C4B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формулировать теоремы сравнения для несобственного интеграла 1-го рода.</w:t>
      </w:r>
    </w:p>
    <w:p w14:paraId="2C509908" w14:textId="77777777" w:rsidR="00AE77EC" w:rsidRPr="00920C4B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20C4B">
        <w:rPr>
          <w:sz w:val="28"/>
          <w:szCs w:val="28"/>
        </w:rPr>
        <w:t>Приложения определённого интеграла: вычисление площади плоской фигуры в декартовых координатах.</w:t>
      </w:r>
    </w:p>
    <w:p w14:paraId="2B0B8247" w14:textId="77777777" w:rsidR="00AE77EC" w:rsidRPr="00920C4B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20C4B">
        <w:rPr>
          <w:sz w:val="28"/>
          <w:szCs w:val="28"/>
        </w:rPr>
        <w:t>Вычисление площади плоской фигуры в полярных координатах.</w:t>
      </w:r>
    </w:p>
    <w:p w14:paraId="7391A45F" w14:textId="77777777" w:rsidR="00AE77EC" w:rsidRPr="00920C4B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ак вычислить объем</w:t>
      </w:r>
      <w:r w:rsidRPr="00920C4B">
        <w:rPr>
          <w:sz w:val="28"/>
          <w:szCs w:val="28"/>
        </w:rPr>
        <w:t xml:space="preserve"> тел</w:t>
      </w:r>
      <w:r>
        <w:rPr>
          <w:sz w:val="28"/>
          <w:szCs w:val="28"/>
        </w:rPr>
        <w:t>а вращения с помощью определенного интеграла?</w:t>
      </w:r>
    </w:p>
    <w:p w14:paraId="355BD4C3" w14:textId="77777777" w:rsidR="00AE77EC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нятие спрямляемой кривой.</w:t>
      </w:r>
    </w:p>
    <w:p w14:paraId="1EFE073F" w14:textId="77777777" w:rsidR="00AE77EC" w:rsidRPr="00920C4B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20C4B">
        <w:rPr>
          <w:sz w:val="28"/>
          <w:szCs w:val="28"/>
        </w:rPr>
        <w:t>Вычисление длины дуги спрямляемой кривой.</w:t>
      </w:r>
    </w:p>
    <w:p w14:paraId="1268BD87" w14:textId="77777777" w:rsidR="00AE77EC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20C4B">
        <w:rPr>
          <w:sz w:val="28"/>
          <w:szCs w:val="28"/>
        </w:rPr>
        <w:t>Вычисление площади поверхности вращения.</w:t>
      </w:r>
    </w:p>
    <w:p w14:paraId="573B9C03" w14:textId="77777777" w:rsidR="00AE77EC" w:rsidRPr="00AE77EC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Понятие двойного интеграла.</w:t>
      </w:r>
    </w:p>
    <w:p w14:paraId="24DD133B" w14:textId="77777777" w:rsidR="00AE77EC" w:rsidRPr="00AE77EC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С</w:t>
      </w:r>
      <w:r w:rsidRPr="00AE77EC">
        <w:rPr>
          <w:color w:val="000000"/>
          <w:sz w:val="28"/>
          <w:szCs w:val="28"/>
        </w:rPr>
        <w:t>войства</w:t>
      </w:r>
      <w:r>
        <w:rPr>
          <w:color w:val="000000"/>
          <w:sz w:val="28"/>
          <w:szCs w:val="28"/>
        </w:rPr>
        <w:t xml:space="preserve"> двойного интеграла.</w:t>
      </w:r>
    </w:p>
    <w:p w14:paraId="503786BD" w14:textId="77777777" w:rsidR="00AE77EC" w:rsidRPr="00AE77EC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AE77EC">
        <w:rPr>
          <w:color w:val="000000"/>
          <w:sz w:val="28"/>
          <w:szCs w:val="28"/>
        </w:rPr>
        <w:t>Геометрич</w:t>
      </w:r>
      <w:r>
        <w:rPr>
          <w:color w:val="000000"/>
          <w:sz w:val="28"/>
          <w:szCs w:val="28"/>
        </w:rPr>
        <w:t>еский смысл двойного интеграла.</w:t>
      </w:r>
    </w:p>
    <w:p w14:paraId="7D38E55C" w14:textId="77777777" w:rsidR="00AE77EC" w:rsidRPr="00AE77EC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AE77EC">
        <w:rPr>
          <w:color w:val="000000"/>
          <w:sz w:val="28"/>
          <w:szCs w:val="28"/>
        </w:rPr>
        <w:t>Вычисление двойного интеграла повторным интегрированием.</w:t>
      </w:r>
    </w:p>
    <w:p w14:paraId="0AC3FF6C" w14:textId="77777777" w:rsidR="00AE77EC" w:rsidRDefault="00AE77EC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ак поменять порядок интегрирования в двойном интеграле?</w:t>
      </w:r>
    </w:p>
    <w:p w14:paraId="1C2A9599" w14:textId="77777777" w:rsidR="00025705" w:rsidRDefault="00025705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Алгебраическая форма комплексного числа и ее геометрическая интерпретация.</w:t>
      </w:r>
    </w:p>
    <w:p w14:paraId="28B9CD60" w14:textId="77777777" w:rsidR="00025705" w:rsidRDefault="00025705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ак перейти от алгебраической формы комплексного числа к тригонометрической, к показательной?</w:t>
      </w:r>
    </w:p>
    <w:p w14:paraId="7B089797" w14:textId="77777777" w:rsidR="00025705" w:rsidRDefault="00025705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Условия Коши-Римана.</w:t>
      </w:r>
    </w:p>
    <w:p w14:paraId="13AC7325" w14:textId="77777777" w:rsidR="00025705" w:rsidRDefault="00025705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ак восстановить функцию, если известна ее действительная или мнимая часть?</w:t>
      </w:r>
    </w:p>
    <w:p w14:paraId="59CA0C82" w14:textId="77777777" w:rsidR="00025705" w:rsidRDefault="00025705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Частное и общее решение дифференциальных уравнений первого порядка, начальные условия, задача Коши.</w:t>
      </w:r>
    </w:p>
    <w:p w14:paraId="374ECEAA" w14:textId="77777777" w:rsidR="00025705" w:rsidRPr="00AE77EC" w:rsidRDefault="00025705" w:rsidP="008A151C">
      <w:pPr>
        <w:widowControl/>
        <w:numPr>
          <w:ilvl w:val="0"/>
          <w:numId w:val="10"/>
        </w:numPr>
        <w:tabs>
          <w:tab w:val="clear" w:pos="108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шение линейных однородных и неоднородных дифференциальных уравнений второго порядка.</w:t>
      </w:r>
    </w:p>
    <w:p w14:paraId="655B17C3" w14:textId="77777777" w:rsidR="007F114B" w:rsidRDefault="007F114B" w:rsidP="00472E33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980"/>
        </w:tabs>
        <w:jc w:val="both"/>
        <w:rPr>
          <w:sz w:val="28"/>
          <w:szCs w:val="28"/>
        </w:rPr>
      </w:pPr>
    </w:p>
    <w:p w14:paraId="72AB8308" w14:textId="77777777" w:rsidR="00873553" w:rsidRPr="00472E33" w:rsidRDefault="00873553" w:rsidP="00472E33">
      <w:pPr>
        <w:widowControl/>
        <w:autoSpaceDE/>
        <w:autoSpaceDN/>
        <w:adjustRightInd/>
        <w:jc w:val="center"/>
        <w:rPr>
          <w:rFonts w:eastAsia="Times New Roman"/>
          <w:b/>
          <w:i/>
          <w:iCs/>
          <w:sz w:val="28"/>
          <w:szCs w:val="28"/>
        </w:rPr>
      </w:pPr>
      <w:r w:rsidRPr="00472E33">
        <w:rPr>
          <w:rFonts w:eastAsia="Times New Roman"/>
          <w:b/>
          <w:i/>
          <w:iCs/>
          <w:sz w:val="28"/>
          <w:szCs w:val="28"/>
        </w:rPr>
        <w:t>Критерии оценивания</w:t>
      </w:r>
    </w:p>
    <w:p w14:paraId="38CEB907" w14:textId="77777777" w:rsidR="00873553" w:rsidRPr="004A6AE9" w:rsidRDefault="00873553" w:rsidP="00472E33">
      <w:pPr>
        <w:widowControl/>
        <w:autoSpaceDE/>
        <w:autoSpaceDN/>
        <w:adjustRightInd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Pr="004A6AE9">
        <w:rPr>
          <w:sz w:val="28"/>
          <w:szCs w:val="28"/>
        </w:rPr>
        <w:t>ценка «удовлетворительно» («зачтено») выставляется обучающемуся, если он выполнил верно все задания контрольной</w:t>
      </w:r>
      <w:r>
        <w:rPr>
          <w:sz w:val="28"/>
          <w:szCs w:val="28"/>
        </w:rPr>
        <w:t xml:space="preserve"> домашней</w:t>
      </w:r>
      <w:r w:rsidRPr="004A6AE9">
        <w:rPr>
          <w:sz w:val="28"/>
          <w:szCs w:val="28"/>
        </w:rPr>
        <w:t xml:space="preserve"> работы, или выполнил все задания, но допустил негрубые ошибки арифметического характера, при этом </w:t>
      </w:r>
      <w:r>
        <w:rPr>
          <w:sz w:val="28"/>
          <w:szCs w:val="28"/>
        </w:rPr>
        <w:t>в работе соблюдены требования к выполнению и оформлению контрольных домашних работ, приведены все необходимые логические обоснования сделанных выводов, даны ответы на контрольные вопросы.</w:t>
      </w:r>
    </w:p>
    <w:p w14:paraId="6D9D0367" w14:textId="77777777" w:rsidR="00873553" w:rsidRDefault="00873553" w:rsidP="00472E33">
      <w:pPr>
        <w:widowControl/>
        <w:autoSpaceDE/>
        <w:autoSpaceDN/>
        <w:adjustRightInd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Pr="004A6AE9">
        <w:rPr>
          <w:sz w:val="28"/>
          <w:szCs w:val="28"/>
        </w:rPr>
        <w:t>ценка «неудовлетворительно» («не зачтено») выставляется, если студент</w:t>
      </w:r>
      <w:r>
        <w:rPr>
          <w:sz w:val="28"/>
          <w:szCs w:val="28"/>
        </w:rPr>
        <w:t xml:space="preserve"> не выполнил все задания или</w:t>
      </w:r>
      <w:r w:rsidRPr="004A6AE9">
        <w:rPr>
          <w:sz w:val="28"/>
          <w:szCs w:val="28"/>
        </w:rPr>
        <w:t xml:space="preserve"> допустил хотя бы одну</w:t>
      </w:r>
      <w:r>
        <w:rPr>
          <w:sz w:val="28"/>
          <w:szCs w:val="28"/>
        </w:rPr>
        <w:t xml:space="preserve"> грубую</w:t>
      </w:r>
      <w:r w:rsidRPr="004A6AE9">
        <w:rPr>
          <w:sz w:val="28"/>
          <w:szCs w:val="28"/>
        </w:rPr>
        <w:t xml:space="preserve"> ошибку,</w:t>
      </w:r>
      <w:r>
        <w:rPr>
          <w:sz w:val="28"/>
          <w:szCs w:val="28"/>
        </w:rPr>
        <w:t xml:space="preserve"> не соблюдены требования к выполнению и оформлению контрольных домашних работ, не приведены все необходимые логические обоснования сделанных выводов, не даны ответы на большинство контрольные вопросов. В</w:t>
      </w:r>
      <w:r w:rsidRPr="004A6AE9">
        <w:rPr>
          <w:sz w:val="28"/>
          <w:szCs w:val="28"/>
        </w:rPr>
        <w:t xml:space="preserve"> этом случае контрольная</w:t>
      </w:r>
      <w:r>
        <w:rPr>
          <w:sz w:val="28"/>
          <w:szCs w:val="28"/>
        </w:rPr>
        <w:t xml:space="preserve"> домашняя</w:t>
      </w:r>
      <w:r w:rsidRPr="004A6AE9">
        <w:rPr>
          <w:sz w:val="28"/>
          <w:szCs w:val="28"/>
        </w:rPr>
        <w:t xml:space="preserve"> работа отправляется студенту на доработку.</w:t>
      </w:r>
    </w:p>
    <w:p w14:paraId="3B9879A9" w14:textId="77777777" w:rsidR="00B60C03" w:rsidRDefault="00B60C03" w:rsidP="008A0B37">
      <w:pPr>
        <w:widowControl/>
        <w:autoSpaceDE/>
        <w:autoSpaceDN/>
        <w:adjustRightInd/>
        <w:jc w:val="both"/>
        <w:rPr>
          <w:sz w:val="28"/>
          <w:szCs w:val="28"/>
        </w:rPr>
      </w:pPr>
    </w:p>
    <w:p w14:paraId="638009F4" w14:textId="77777777" w:rsidR="00B60C03" w:rsidRPr="00B60C03" w:rsidRDefault="00B60C03" w:rsidP="00472E33">
      <w:pPr>
        <w:keepNext/>
        <w:widowControl/>
        <w:jc w:val="center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  <w:lang w:val="en-US"/>
        </w:rPr>
        <w:t>III</w:t>
      </w:r>
      <w:r>
        <w:rPr>
          <w:rFonts w:eastAsia="Times New Roman"/>
          <w:b/>
          <w:iCs/>
          <w:sz w:val="28"/>
          <w:szCs w:val="28"/>
        </w:rPr>
        <w:t xml:space="preserve"> </w:t>
      </w:r>
      <w:r w:rsidR="00C65601">
        <w:rPr>
          <w:rFonts w:eastAsia="Times New Roman"/>
          <w:b/>
          <w:iCs/>
          <w:sz w:val="28"/>
          <w:szCs w:val="28"/>
        </w:rPr>
        <w:t>семестр</w:t>
      </w:r>
    </w:p>
    <w:p w14:paraId="420AD35F" w14:textId="77777777" w:rsidR="00911866" w:rsidRDefault="008A04CF" w:rsidP="00472E33">
      <w:pPr>
        <w:widowControl/>
        <w:autoSpaceDE/>
        <w:autoSpaceDN/>
        <w:adjustRightInd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2.1.3 </w:t>
      </w:r>
      <w:r w:rsidR="00911866" w:rsidRPr="00911866">
        <w:rPr>
          <w:b/>
          <w:sz w:val="28"/>
          <w:szCs w:val="28"/>
        </w:rPr>
        <w:t>Фор</w:t>
      </w:r>
      <w:r w:rsidR="00684425">
        <w:rPr>
          <w:b/>
          <w:sz w:val="28"/>
          <w:szCs w:val="28"/>
        </w:rPr>
        <w:t>ма №</w:t>
      </w:r>
      <w:r w:rsidR="004420A2">
        <w:rPr>
          <w:b/>
          <w:sz w:val="28"/>
          <w:szCs w:val="28"/>
        </w:rPr>
        <w:t>3</w:t>
      </w:r>
      <w:r w:rsidR="00911866" w:rsidRPr="00911866">
        <w:rPr>
          <w:b/>
          <w:sz w:val="28"/>
          <w:szCs w:val="28"/>
        </w:rPr>
        <w:t>.</w:t>
      </w:r>
      <w:r w:rsidR="0099731D">
        <w:rPr>
          <w:sz w:val="28"/>
          <w:szCs w:val="28"/>
        </w:rPr>
        <w:t xml:space="preserve"> Контрольное домашнее задание</w:t>
      </w:r>
      <w:r w:rsidR="004420A2">
        <w:rPr>
          <w:sz w:val="28"/>
          <w:szCs w:val="28"/>
        </w:rPr>
        <w:t xml:space="preserve"> №3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9921"/>
      </w:tblGrid>
      <w:tr w:rsidR="00911866" w14:paraId="0B592BAE" w14:textId="77777777" w:rsidTr="008A04CF">
        <w:tc>
          <w:tcPr>
            <w:tcW w:w="10478" w:type="dxa"/>
            <w:tcBorders>
              <w:top w:val="nil"/>
              <w:left w:val="nil"/>
              <w:bottom w:val="nil"/>
              <w:right w:val="nil"/>
            </w:tcBorders>
          </w:tcPr>
          <w:p w14:paraId="345BB569" w14:textId="77777777" w:rsidR="00684425" w:rsidRDefault="00684425" w:rsidP="008A151C">
            <w:pPr>
              <w:widowControl/>
              <w:numPr>
                <w:ilvl w:val="0"/>
                <w:numId w:val="11"/>
              </w:numPr>
              <w:tabs>
                <w:tab w:val="clear" w:pos="1247"/>
                <w:tab w:val="num" w:pos="0"/>
              </w:tabs>
              <w:autoSpaceDE/>
              <w:autoSpaceDN/>
              <w:adjustRightInd/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сследовать ряды на сходимость: а</w:t>
            </w:r>
            <w:proofErr w:type="gramStart"/>
            <w:r>
              <w:rPr>
                <w:sz w:val="28"/>
                <w:szCs w:val="28"/>
              </w:rPr>
              <w:t>) </w:t>
            </w:r>
            <w:r w:rsidRPr="00B737A2">
              <w:rPr>
                <w:position w:val="-28"/>
                <w:sz w:val="28"/>
                <w:szCs w:val="28"/>
              </w:rPr>
              <w:object w:dxaOrig="1700" w:dyaOrig="740" w14:anchorId="30C85336">
                <v:shape id="_x0000_i1085" type="#_x0000_t75" style="width:84pt;height:37.5pt" o:ole="">
                  <v:imagedata r:id="rId127" o:title=""/>
                </v:shape>
                <o:OLEObject Type="Embed" ProgID="Equation.DSMT4" ShapeID="_x0000_i1085" DrawAspect="Content" ObjectID="_1587292211" r:id="rId128"/>
              </w:object>
            </w:r>
            <w:r>
              <w:rPr>
                <w:sz w:val="28"/>
                <w:szCs w:val="28"/>
              </w:rPr>
              <w:t>;</w:t>
            </w:r>
            <w:proofErr w:type="gramEnd"/>
            <w:r>
              <w:rPr>
                <w:sz w:val="28"/>
                <w:szCs w:val="28"/>
              </w:rPr>
              <w:t xml:space="preserve"> б) </w:t>
            </w:r>
            <w:r w:rsidRPr="00B737A2">
              <w:rPr>
                <w:position w:val="-28"/>
                <w:sz w:val="28"/>
                <w:szCs w:val="28"/>
              </w:rPr>
              <w:object w:dxaOrig="1200" w:dyaOrig="700" w14:anchorId="102D18B0">
                <v:shape id="_x0000_i1086" type="#_x0000_t75" style="width:60pt;height:34.5pt" o:ole="">
                  <v:imagedata r:id="rId129" o:title=""/>
                </v:shape>
                <o:OLEObject Type="Embed" ProgID="Equation.DSMT4" ShapeID="_x0000_i1086" DrawAspect="Content" ObjectID="_1587292212" r:id="rId130"/>
              </w:object>
            </w:r>
            <w:r>
              <w:rPr>
                <w:sz w:val="28"/>
                <w:szCs w:val="28"/>
              </w:rPr>
              <w:t>; в) </w:t>
            </w:r>
            <w:r w:rsidRPr="008740E6">
              <w:rPr>
                <w:position w:val="-32"/>
                <w:sz w:val="28"/>
                <w:szCs w:val="28"/>
              </w:rPr>
              <w:object w:dxaOrig="1160" w:dyaOrig="820" w14:anchorId="2D18BF6D">
                <v:shape id="_x0000_i1087" type="#_x0000_t75" style="width:58.5pt;height:42pt" o:ole="">
                  <v:imagedata r:id="rId131" o:title=""/>
                </v:shape>
                <o:OLEObject Type="Embed" ProgID="Equation.DSMT4" ShapeID="_x0000_i1087" DrawAspect="Content" ObjectID="_1587292213" r:id="rId132"/>
              </w:object>
            </w:r>
            <w:r>
              <w:rPr>
                <w:sz w:val="28"/>
                <w:szCs w:val="28"/>
              </w:rPr>
              <w:t>; г) </w:t>
            </w:r>
            <w:r w:rsidRPr="00B737A2">
              <w:rPr>
                <w:position w:val="-28"/>
                <w:sz w:val="28"/>
                <w:szCs w:val="28"/>
              </w:rPr>
              <w:object w:dxaOrig="639" w:dyaOrig="740" w14:anchorId="297487E0">
                <v:shape id="_x0000_i1088" type="#_x0000_t75" style="width:31.5pt;height:37.5pt" o:ole="">
                  <v:imagedata r:id="rId133" o:title=""/>
                </v:shape>
                <o:OLEObject Type="Embed" ProgID="Equation.DSMT4" ShapeID="_x0000_i1088" DrawAspect="Content" ObjectID="_1587292214" r:id="rId134"/>
              </w:object>
            </w:r>
            <w:r>
              <w:rPr>
                <w:sz w:val="28"/>
                <w:szCs w:val="28"/>
              </w:rPr>
              <w:t>; д) </w:t>
            </w:r>
            <w:r w:rsidRPr="008740E6">
              <w:rPr>
                <w:position w:val="-34"/>
                <w:sz w:val="28"/>
                <w:szCs w:val="28"/>
              </w:rPr>
              <w:object w:dxaOrig="1420" w:dyaOrig="859" w14:anchorId="768D5697">
                <v:shape id="_x0000_i1089" type="#_x0000_t75" style="width:71.25pt;height:43.5pt" o:ole="">
                  <v:imagedata r:id="rId135" o:title=""/>
                </v:shape>
                <o:OLEObject Type="Embed" ProgID="Equation.DSMT4" ShapeID="_x0000_i1089" DrawAspect="Content" ObjectID="_1587292215" r:id="rId136"/>
              </w:object>
            </w:r>
            <w:r>
              <w:rPr>
                <w:sz w:val="28"/>
                <w:szCs w:val="28"/>
              </w:rPr>
              <w:t>; е) </w:t>
            </w:r>
            <w:r w:rsidRPr="00B737A2">
              <w:rPr>
                <w:position w:val="-28"/>
                <w:sz w:val="28"/>
                <w:szCs w:val="28"/>
              </w:rPr>
              <w:object w:dxaOrig="1020" w:dyaOrig="740" w14:anchorId="273FE43B">
                <v:shape id="_x0000_i1090" type="#_x0000_t75" style="width:51pt;height:37.5pt" o:ole="">
                  <v:imagedata r:id="rId137" o:title=""/>
                </v:shape>
                <o:OLEObject Type="Embed" ProgID="Equation.DSMT4" ShapeID="_x0000_i1090" DrawAspect="Content" ObjectID="_1587292216" r:id="rId138"/>
              </w:object>
            </w:r>
            <w:r>
              <w:rPr>
                <w:sz w:val="28"/>
                <w:szCs w:val="28"/>
              </w:rPr>
              <w:t>; ж) </w:t>
            </w:r>
            <w:r w:rsidRPr="00B737A2">
              <w:rPr>
                <w:position w:val="-28"/>
                <w:sz w:val="28"/>
                <w:szCs w:val="28"/>
              </w:rPr>
              <w:object w:dxaOrig="1420" w:dyaOrig="800" w14:anchorId="59236B32">
                <v:shape id="_x0000_i1091" type="#_x0000_t75" style="width:1in;height:40.5pt" o:ole="">
                  <v:imagedata r:id="rId139" o:title=""/>
                </v:shape>
                <o:OLEObject Type="Embed" ProgID="Equation.DSMT4" ShapeID="_x0000_i1091" DrawAspect="Content" ObjectID="_1587292217" r:id="rId140"/>
              </w:object>
            </w:r>
            <w:r>
              <w:rPr>
                <w:sz w:val="28"/>
                <w:szCs w:val="28"/>
              </w:rPr>
              <w:t>.</w:t>
            </w:r>
          </w:p>
          <w:p w14:paraId="3D4B4514" w14:textId="77777777" w:rsidR="00684425" w:rsidRDefault="00684425" w:rsidP="008A151C">
            <w:pPr>
              <w:widowControl/>
              <w:numPr>
                <w:ilvl w:val="0"/>
                <w:numId w:val="11"/>
              </w:numPr>
              <w:tabs>
                <w:tab w:val="clear" w:pos="1247"/>
                <w:tab w:val="num" w:pos="0"/>
              </w:tabs>
              <w:autoSpaceDE/>
              <w:autoSpaceDN/>
              <w:adjustRightInd/>
              <w:ind w:left="0" w:firstLine="0"/>
              <w:jc w:val="both"/>
              <w:rPr>
                <w:sz w:val="28"/>
                <w:szCs w:val="28"/>
              </w:rPr>
            </w:pPr>
            <w:r w:rsidRPr="00B737A2">
              <w:rPr>
                <w:sz w:val="28"/>
                <w:szCs w:val="28"/>
              </w:rPr>
              <w:t xml:space="preserve">Разложить функцию в ряд </w:t>
            </w:r>
            <w:proofErr w:type="spellStart"/>
            <w:r w:rsidRPr="00B737A2">
              <w:rPr>
                <w:sz w:val="28"/>
                <w:szCs w:val="28"/>
              </w:rPr>
              <w:t>Маклорена</w:t>
            </w:r>
            <w:proofErr w:type="spellEnd"/>
            <w:proofErr w:type="gramStart"/>
            <w:r w:rsidRPr="00B737A2">
              <w:rPr>
                <w:sz w:val="28"/>
                <w:szCs w:val="28"/>
              </w:rPr>
              <w:t xml:space="preserve">: </w:t>
            </w:r>
            <w:r w:rsidRPr="008740E6">
              <w:rPr>
                <w:position w:val="-12"/>
                <w:sz w:val="28"/>
                <w:szCs w:val="28"/>
              </w:rPr>
              <w:object w:dxaOrig="1140" w:dyaOrig="400" w14:anchorId="3ED44D1B">
                <v:shape id="_x0000_i1092" type="#_x0000_t75" style="width:57pt;height:20.25pt" o:ole="">
                  <v:imagedata r:id="rId141" o:title=""/>
                </v:shape>
                <o:OLEObject Type="Embed" ProgID="Equation.DSMT4" ShapeID="_x0000_i1092" DrawAspect="Content" ObjectID="_1587292218" r:id="rId142"/>
              </w:object>
            </w:r>
            <w:r w:rsidRPr="00B737A2">
              <w:rPr>
                <w:sz w:val="28"/>
                <w:szCs w:val="28"/>
              </w:rPr>
              <w:t>.</w:t>
            </w:r>
            <w:proofErr w:type="gramEnd"/>
          </w:p>
          <w:p w14:paraId="0BA5D222" w14:textId="77777777" w:rsidR="00911866" w:rsidRDefault="00684425" w:rsidP="008A151C">
            <w:pPr>
              <w:widowControl/>
              <w:numPr>
                <w:ilvl w:val="0"/>
                <w:numId w:val="11"/>
              </w:numPr>
              <w:tabs>
                <w:tab w:val="clear" w:pos="1247"/>
                <w:tab w:val="num" w:pos="0"/>
              </w:tabs>
              <w:autoSpaceDE/>
              <w:autoSpaceDN/>
              <w:adjustRightInd/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азложить функции в ряды Фурье: </w:t>
            </w:r>
            <w:proofErr w:type="gramStart"/>
            <w:r>
              <w:rPr>
                <w:sz w:val="28"/>
                <w:szCs w:val="28"/>
              </w:rPr>
              <w:t>а) </w:t>
            </w:r>
            <w:r w:rsidR="00911866" w:rsidRPr="00911866">
              <w:rPr>
                <w:position w:val="-14"/>
                <w:sz w:val="28"/>
                <w:szCs w:val="28"/>
              </w:rPr>
              <w:object w:dxaOrig="1620" w:dyaOrig="420" w14:anchorId="719EECE2">
                <v:shape id="_x0000_i1093" type="#_x0000_t75" style="width:81pt;height:21pt" o:ole="">
                  <v:imagedata r:id="rId143" o:title=""/>
                </v:shape>
                <o:OLEObject Type="Embed" ProgID="Equation.DSMT4" ShapeID="_x0000_i1093" DrawAspect="Content" ObjectID="_1587292219" r:id="rId144"/>
              </w:object>
            </w:r>
            <w:r w:rsidR="00911866" w:rsidRPr="00911866">
              <w:rPr>
                <w:sz w:val="28"/>
                <w:szCs w:val="28"/>
              </w:rPr>
              <w:t xml:space="preserve"> на</w:t>
            </w:r>
            <w:proofErr w:type="gramEnd"/>
            <w:r w:rsidR="00911866" w:rsidRPr="00911866">
              <w:rPr>
                <w:sz w:val="28"/>
                <w:szCs w:val="28"/>
              </w:rPr>
              <w:t xml:space="preserve"> интервале </w:t>
            </w:r>
            <w:r w:rsidR="00911866" w:rsidRPr="00911866">
              <w:rPr>
                <w:position w:val="-14"/>
                <w:sz w:val="28"/>
                <w:szCs w:val="28"/>
              </w:rPr>
              <w:object w:dxaOrig="900" w:dyaOrig="420" w14:anchorId="78F27F67">
                <v:shape id="_x0000_i1094" type="#_x0000_t75" style="width:45pt;height:21pt" o:ole="">
                  <v:imagedata r:id="rId145" o:title=""/>
                </v:shape>
                <o:OLEObject Type="Embed" ProgID="Equation.DSMT4" ShapeID="_x0000_i1094" DrawAspect="Content" ObjectID="_1587292220" r:id="rId146"/>
              </w:object>
            </w:r>
            <w:r>
              <w:rPr>
                <w:sz w:val="28"/>
                <w:szCs w:val="28"/>
              </w:rPr>
              <w:t>;  с</w:t>
            </w:r>
            <w:r w:rsidR="00911866" w:rsidRPr="00911866">
              <w:rPr>
                <w:sz w:val="28"/>
                <w:szCs w:val="28"/>
              </w:rPr>
              <w:t>делать чертеж, определи</w:t>
            </w:r>
            <w:r>
              <w:rPr>
                <w:sz w:val="28"/>
                <w:szCs w:val="28"/>
              </w:rPr>
              <w:t>ть сумму ряда в точках разрыва; б) </w:t>
            </w:r>
            <w:r w:rsidR="00911866" w:rsidRPr="00911866">
              <w:rPr>
                <w:position w:val="-14"/>
                <w:sz w:val="28"/>
                <w:szCs w:val="28"/>
              </w:rPr>
              <w:object w:dxaOrig="1460" w:dyaOrig="440" w14:anchorId="0A0E8270">
                <v:shape id="_x0000_i1095" type="#_x0000_t75" style="width:72.75pt;height:21.75pt" o:ole="">
                  <v:imagedata r:id="rId147" o:title=""/>
                </v:shape>
                <o:OLEObject Type="Embed" ProgID="Equation.DSMT4" ShapeID="_x0000_i1095" DrawAspect="Content" ObjectID="_1587292221" r:id="rId148"/>
              </w:object>
            </w:r>
            <w:r w:rsidR="00911866" w:rsidRPr="00684425">
              <w:rPr>
                <w:sz w:val="28"/>
                <w:szCs w:val="28"/>
              </w:rPr>
              <w:t xml:space="preserve"> на интервале </w:t>
            </w:r>
            <w:r w:rsidR="00911866" w:rsidRPr="00911866">
              <w:rPr>
                <w:position w:val="-14"/>
                <w:sz w:val="28"/>
                <w:szCs w:val="28"/>
              </w:rPr>
              <w:object w:dxaOrig="900" w:dyaOrig="420" w14:anchorId="69AECB71">
                <v:shape id="_x0000_i1096" type="#_x0000_t75" style="width:45pt;height:21pt" o:ole="">
                  <v:imagedata r:id="rId149" o:title=""/>
                </v:shape>
                <o:OLEObject Type="Embed" ProgID="Equation.DSMT4" ShapeID="_x0000_i1096" DrawAspect="Content" ObjectID="_1587292222" r:id="rId150"/>
              </w:object>
            </w:r>
            <w:r>
              <w:rPr>
                <w:sz w:val="28"/>
                <w:szCs w:val="28"/>
              </w:rPr>
              <w:t>; в) </w:t>
            </w:r>
            <w:r w:rsidR="00911866" w:rsidRPr="00911866">
              <w:rPr>
                <w:position w:val="-14"/>
                <w:sz w:val="28"/>
                <w:szCs w:val="28"/>
              </w:rPr>
              <w:object w:dxaOrig="1740" w:dyaOrig="420" w14:anchorId="71BF9633">
                <v:shape id="_x0000_i1097" type="#_x0000_t75" style="width:87pt;height:21pt" o:ole="">
                  <v:imagedata r:id="rId151" o:title=""/>
                </v:shape>
                <o:OLEObject Type="Embed" ProgID="Equation.DSMT4" ShapeID="_x0000_i1097" DrawAspect="Content" ObjectID="_1587292223" r:id="rId152"/>
              </w:object>
            </w:r>
            <w:r w:rsidR="00911866" w:rsidRPr="00684425">
              <w:rPr>
                <w:sz w:val="28"/>
                <w:szCs w:val="28"/>
              </w:rPr>
              <w:t xml:space="preserve"> на интервале </w:t>
            </w:r>
            <w:r w:rsidR="00911866" w:rsidRPr="00911866">
              <w:rPr>
                <w:position w:val="-32"/>
                <w:sz w:val="28"/>
                <w:szCs w:val="28"/>
              </w:rPr>
              <w:object w:dxaOrig="1100" w:dyaOrig="780" w14:anchorId="5DF20ECC">
                <v:shape id="_x0000_i1098" type="#_x0000_t75" style="width:54.75pt;height:39pt" o:ole="">
                  <v:imagedata r:id="rId153" o:title=""/>
                </v:shape>
                <o:OLEObject Type="Embed" ProgID="Equation.DSMT4" ShapeID="_x0000_i1098" DrawAspect="Content" ObjectID="_1587292224" r:id="rId154"/>
              </w:object>
            </w:r>
            <w:r>
              <w:rPr>
                <w:sz w:val="28"/>
                <w:szCs w:val="28"/>
              </w:rPr>
              <w:t>; г) </w:t>
            </w:r>
            <w:r w:rsidR="00911866" w:rsidRPr="00911866">
              <w:rPr>
                <w:position w:val="-14"/>
                <w:sz w:val="28"/>
                <w:szCs w:val="28"/>
              </w:rPr>
              <w:object w:dxaOrig="1060" w:dyaOrig="420" w14:anchorId="2A2E9415">
                <v:shape id="_x0000_i1099" type="#_x0000_t75" style="width:53.25pt;height:21pt" o:ole="">
                  <v:imagedata r:id="rId155" o:title=""/>
                </v:shape>
                <o:OLEObject Type="Embed" ProgID="Equation.DSMT4" ShapeID="_x0000_i1099" DrawAspect="Content" ObjectID="_1587292225" r:id="rId156"/>
              </w:object>
            </w:r>
            <w:r w:rsidR="00911866" w:rsidRPr="00684425">
              <w:rPr>
                <w:sz w:val="28"/>
                <w:szCs w:val="28"/>
              </w:rPr>
              <w:t xml:space="preserve"> на интервале </w:t>
            </w:r>
            <w:r w:rsidR="00911866" w:rsidRPr="00911866">
              <w:rPr>
                <w:position w:val="-14"/>
                <w:sz w:val="28"/>
                <w:szCs w:val="28"/>
              </w:rPr>
              <w:object w:dxaOrig="639" w:dyaOrig="420" w14:anchorId="57F3B9A7">
                <v:shape id="_x0000_i1100" type="#_x0000_t75" style="width:32.25pt;height:21pt" o:ole="">
                  <v:imagedata r:id="rId157" o:title=""/>
                </v:shape>
                <o:OLEObject Type="Embed" ProgID="Equation.DSMT4" ShapeID="_x0000_i1100" DrawAspect="Content" ObjectID="_1587292226" r:id="rId158"/>
              </w:object>
            </w:r>
            <w:r w:rsidR="00911866" w:rsidRPr="00684425">
              <w:rPr>
                <w:sz w:val="28"/>
                <w:szCs w:val="28"/>
              </w:rPr>
              <w:t xml:space="preserve"> по синусам.</w:t>
            </w:r>
          </w:p>
          <w:p w14:paraId="737B08DD" w14:textId="77777777" w:rsidR="00684425" w:rsidRDefault="00684425" w:rsidP="008A151C">
            <w:pPr>
              <w:widowControl/>
              <w:numPr>
                <w:ilvl w:val="0"/>
                <w:numId w:val="11"/>
              </w:numPr>
              <w:tabs>
                <w:tab w:val="clear" w:pos="1247"/>
                <w:tab w:val="num" w:pos="0"/>
              </w:tabs>
              <w:autoSpaceDE/>
              <w:autoSpaceDN/>
              <w:adjustRightInd/>
              <w:ind w:left="0" w:firstLine="0"/>
              <w:jc w:val="both"/>
              <w:rPr>
                <w:sz w:val="28"/>
                <w:szCs w:val="28"/>
              </w:rPr>
            </w:pPr>
            <w:r w:rsidRPr="00B64A33">
              <w:rPr>
                <w:sz w:val="28"/>
                <w:szCs w:val="28"/>
              </w:rPr>
              <w:lastRenderedPageBreak/>
              <w:t>В группе 30 студентов. Сколькими способами можно выделить двух человек для дежурства?</w:t>
            </w:r>
          </w:p>
          <w:p w14:paraId="520FEE0F" w14:textId="77777777" w:rsidR="00684425" w:rsidRDefault="00684425" w:rsidP="008A151C">
            <w:pPr>
              <w:widowControl/>
              <w:numPr>
                <w:ilvl w:val="0"/>
                <w:numId w:val="11"/>
              </w:numPr>
              <w:tabs>
                <w:tab w:val="clear" w:pos="1247"/>
                <w:tab w:val="num" w:pos="0"/>
              </w:tabs>
              <w:autoSpaceDE/>
              <w:autoSpaceDN/>
              <w:adjustRightInd/>
              <w:ind w:left="0" w:firstLine="0"/>
              <w:jc w:val="both"/>
              <w:rPr>
                <w:sz w:val="28"/>
                <w:szCs w:val="28"/>
              </w:rPr>
            </w:pPr>
            <w:r w:rsidRPr="00FA2C88">
              <w:rPr>
                <w:sz w:val="28"/>
                <w:szCs w:val="28"/>
              </w:rPr>
              <w:t>Рабочий обслуживает одновременно 4 станка, из которых: на первом вероятность нарушения нормальной работы в течение часа после проверки составляет 0,02, на втором – 0,03, на третьем – 0,05, на четвертом – 0,07. Какова вероятность бесперебойной работы всех станков на протяжении часа?</w:t>
            </w:r>
          </w:p>
          <w:p w14:paraId="482CA551" w14:textId="77777777" w:rsidR="00684425" w:rsidRDefault="00684425" w:rsidP="008A151C">
            <w:pPr>
              <w:widowControl/>
              <w:numPr>
                <w:ilvl w:val="0"/>
                <w:numId w:val="11"/>
              </w:numPr>
              <w:tabs>
                <w:tab w:val="clear" w:pos="1247"/>
                <w:tab w:val="num" w:pos="0"/>
              </w:tabs>
              <w:autoSpaceDE/>
              <w:autoSpaceDN/>
              <w:adjustRightInd/>
              <w:ind w:left="0" w:firstLine="0"/>
              <w:jc w:val="both"/>
              <w:rPr>
                <w:sz w:val="28"/>
                <w:szCs w:val="28"/>
              </w:rPr>
            </w:pPr>
            <w:r w:rsidRPr="00684425">
              <w:rPr>
                <w:sz w:val="28"/>
                <w:szCs w:val="28"/>
              </w:rPr>
              <w:t xml:space="preserve">Дано распределение дискретной случайной величины </w:t>
            </w:r>
            <w:r w:rsidRPr="00684425">
              <w:rPr>
                <w:i/>
                <w:sz w:val="28"/>
                <w:szCs w:val="28"/>
                <w:lang w:val="en-US"/>
              </w:rPr>
              <w:t>X</w:t>
            </w:r>
            <w:r w:rsidRPr="00684425">
              <w:rPr>
                <w:sz w:val="28"/>
                <w:szCs w:val="28"/>
              </w:rPr>
              <w:t>.</w:t>
            </w:r>
          </w:p>
          <w:p w14:paraId="73CEF588" w14:textId="77777777" w:rsidR="00684425" w:rsidRPr="00684425" w:rsidRDefault="00684425" w:rsidP="00684425">
            <w:pPr>
              <w:widowControl/>
              <w:autoSpaceDE/>
              <w:autoSpaceDN/>
              <w:adjustRightInd/>
              <w:jc w:val="both"/>
              <w:rPr>
                <w:sz w:val="28"/>
                <w:szCs w:val="28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611"/>
              <w:gridCol w:w="712"/>
              <w:gridCol w:w="712"/>
              <w:gridCol w:w="712"/>
              <w:gridCol w:w="712"/>
            </w:tblGrid>
            <w:tr w:rsidR="00684425" w:rsidRPr="00FA2C88" w14:paraId="3F71333D" w14:textId="77777777" w:rsidTr="00C964C0">
              <w:trPr>
                <w:jc w:val="center"/>
              </w:trPr>
              <w:tc>
                <w:tcPr>
                  <w:tcW w:w="611" w:type="dxa"/>
                  <w:vAlign w:val="center"/>
                </w:tcPr>
                <w:p w14:paraId="65AE4BD4" w14:textId="77777777" w:rsidR="00684425" w:rsidRPr="003A72DE" w:rsidRDefault="00684425" w:rsidP="00684425">
                  <w:pPr>
                    <w:jc w:val="center"/>
                    <w:rPr>
                      <w:i/>
                      <w:sz w:val="28"/>
                      <w:szCs w:val="28"/>
                    </w:rPr>
                  </w:pPr>
                  <w:r w:rsidRPr="003A72DE">
                    <w:rPr>
                      <w:i/>
                      <w:sz w:val="28"/>
                      <w:szCs w:val="28"/>
                      <w:lang w:val="en-US"/>
                    </w:rPr>
                    <w:t>X</w:t>
                  </w:r>
                </w:p>
              </w:tc>
              <w:tc>
                <w:tcPr>
                  <w:tcW w:w="712" w:type="dxa"/>
                  <w:vAlign w:val="center"/>
                </w:tcPr>
                <w:p w14:paraId="6A9FF3BB" w14:textId="77777777" w:rsidR="00684425" w:rsidRPr="00FA2C88" w:rsidRDefault="00684425" w:rsidP="00684425">
                  <w:pPr>
                    <w:jc w:val="center"/>
                    <w:rPr>
                      <w:sz w:val="28"/>
                      <w:szCs w:val="28"/>
                    </w:rPr>
                  </w:pPr>
                  <w:r w:rsidRPr="00FA2C88">
                    <w:rPr>
                      <w:sz w:val="28"/>
                      <w:szCs w:val="28"/>
                    </w:rPr>
                    <w:t>-3</w:t>
                  </w:r>
                </w:p>
              </w:tc>
              <w:tc>
                <w:tcPr>
                  <w:tcW w:w="712" w:type="dxa"/>
                  <w:vAlign w:val="center"/>
                </w:tcPr>
                <w:p w14:paraId="15564678" w14:textId="77777777" w:rsidR="00684425" w:rsidRPr="00FA2C88" w:rsidRDefault="00684425" w:rsidP="00684425">
                  <w:pPr>
                    <w:jc w:val="center"/>
                    <w:rPr>
                      <w:sz w:val="28"/>
                      <w:szCs w:val="28"/>
                    </w:rPr>
                  </w:pPr>
                  <w:r w:rsidRPr="00FA2C88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712" w:type="dxa"/>
                  <w:vAlign w:val="center"/>
                </w:tcPr>
                <w:p w14:paraId="29DA34E6" w14:textId="77777777" w:rsidR="00684425" w:rsidRPr="00FA2C88" w:rsidRDefault="00684425" w:rsidP="00684425">
                  <w:pPr>
                    <w:jc w:val="center"/>
                    <w:rPr>
                      <w:sz w:val="28"/>
                      <w:szCs w:val="28"/>
                    </w:rPr>
                  </w:pPr>
                  <w:r w:rsidRPr="00FA2C88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712" w:type="dxa"/>
                  <w:vAlign w:val="center"/>
                </w:tcPr>
                <w:p w14:paraId="332C2416" w14:textId="77777777" w:rsidR="00684425" w:rsidRPr="00FA2C88" w:rsidRDefault="00684425" w:rsidP="00684425">
                  <w:pPr>
                    <w:jc w:val="center"/>
                    <w:rPr>
                      <w:sz w:val="28"/>
                      <w:szCs w:val="28"/>
                    </w:rPr>
                  </w:pPr>
                  <w:r w:rsidRPr="00FA2C88">
                    <w:rPr>
                      <w:sz w:val="28"/>
                      <w:szCs w:val="28"/>
                    </w:rPr>
                    <w:t>5</w:t>
                  </w:r>
                </w:p>
              </w:tc>
            </w:tr>
            <w:tr w:rsidR="00684425" w:rsidRPr="00FA2C88" w14:paraId="58B200A8" w14:textId="77777777" w:rsidTr="00C964C0">
              <w:trPr>
                <w:jc w:val="center"/>
              </w:trPr>
              <w:tc>
                <w:tcPr>
                  <w:tcW w:w="611" w:type="dxa"/>
                  <w:vAlign w:val="center"/>
                </w:tcPr>
                <w:p w14:paraId="74C77D6E" w14:textId="77777777" w:rsidR="00684425" w:rsidRPr="008A04CF" w:rsidRDefault="00684425" w:rsidP="00684425">
                  <w:pPr>
                    <w:jc w:val="center"/>
                    <w:rPr>
                      <w:i/>
                      <w:sz w:val="28"/>
                      <w:szCs w:val="28"/>
                    </w:rPr>
                  </w:pPr>
                  <w:r w:rsidRPr="003A72DE">
                    <w:rPr>
                      <w:i/>
                      <w:sz w:val="28"/>
                      <w:szCs w:val="28"/>
                      <w:lang w:val="en-US"/>
                    </w:rPr>
                    <w:t>P</w:t>
                  </w:r>
                </w:p>
              </w:tc>
              <w:tc>
                <w:tcPr>
                  <w:tcW w:w="712" w:type="dxa"/>
                  <w:vAlign w:val="center"/>
                </w:tcPr>
                <w:p w14:paraId="2423CFBC" w14:textId="77777777" w:rsidR="00684425" w:rsidRPr="00FA2C88" w:rsidRDefault="00684425" w:rsidP="00684425">
                  <w:pPr>
                    <w:jc w:val="center"/>
                    <w:rPr>
                      <w:sz w:val="28"/>
                      <w:szCs w:val="28"/>
                    </w:rPr>
                  </w:pPr>
                  <w:r w:rsidRPr="008A04CF">
                    <w:rPr>
                      <w:sz w:val="28"/>
                      <w:szCs w:val="28"/>
                    </w:rPr>
                    <w:t>0</w:t>
                  </w:r>
                  <w:r w:rsidRPr="00FA2C88">
                    <w:rPr>
                      <w:sz w:val="28"/>
                      <w:szCs w:val="28"/>
                    </w:rPr>
                    <w:t>,3</w:t>
                  </w:r>
                </w:p>
              </w:tc>
              <w:tc>
                <w:tcPr>
                  <w:tcW w:w="712" w:type="dxa"/>
                  <w:vAlign w:val="center"/>
                </w:tcPr>
                <w:p w14:paraId="0CE532FF" w14:textId="77777777" w:rsidR="00684425" w:rsidRPr="00FA2C88" w:rsidRDefault="00684425" w:rsidP="00684425">
                  <w:pPr>
                    <w:jc w:val="center"/>
                    <w:rPr>
                      <w:sz w:val="28"/>
                      <w:szCs w:val="28"/>
                    </w:rPr>
                  </w:pPr>
                  <w:r w:rsidRPr="008A04CF">
                    <w:rPr>
                      <w:sz w:val="28"/>
                      <w:szCs w:val="28"/>
                    </w:rPr>
                    <w:t>0</w:t>
                  </w:r>
                  <w:r w:rsidRPr="00FA2C88">
                    <w:rPr>
                      <w:sz w:val="28"/>
                      <w:szCs w:val="28"/>
                    </w:rPr>
                    <w:t>,4</w:t>
                  </w:r>
                </w:p>
              </w:tc>
              <w:tc>
                <w:tcPr>
                  <w:tcW w:w="712" w:type="dxa"/>
                  <w:vAlign w:val="center"/>
                </w:tcPr>
                <w:p w14:paraId="4FE20FFE" w14:textId="77777777" w:rsidR="00684425" w:rsidRPr="00FA2C88" w:rsidRDefault="00684425" w:rsidP="00684425">
                  <w:pPr>
                    <w:jc w:val="center"/>
                    <w:rPr>
                      <w:sz w:val="28"/>
                      <w:szCs w:val="28"/>
                    </w:rPr>
                  </w:pPr>
                  <w:r w:rsidRPr="008A04CF">
                    <w:rPr>
                      <w:sz w:val="28"/>
                      <w:szCs w:val="28"/>
                    </w:rPr>
                    <w:t>0</w:t>
                  </w:r>
                  <w:r w:rsidRPr="00FA2C88">
                    <w:rPr>
                      <w:sz w:val="28"/>
                      <w:szCs w:val="28"/>
                    </w:rPr>
                    <w:t>,1</w:t>
                  </w:r>
                </w:p>
              </w:tc>
              <w:tc>
                <w:tcPr>
                  <w:tcW w:w="712" w:type="dxa"/>
                  <w:vAlign w:val="center"/>
                </w:tcPr>
                <w:p w14:paraId="2E8C5552" w14:textId="77777777" w:rsidR="00684425" w:rsidRPr="00FA2C88" w:rsidRDefault="00684425" w:rsidP="00684425">
                  <w:pPr>
                    <w:jc w:val="center"/>
                    <w:rPr>
                      <w:sz w:val="28"/>
                      <w:szCs w:val="28"/>
                    </w:rPr>
                  </w:pPr>
                  <w:r w:rsidRPr="008A04CF">
                    <w:rPr>
                      <w:sz w:val="28"/>
                      <w:szCs w:val="28"/>
                    </w:rPr>
                    <w:t>0</w:t>
                  </w:r>
                  <w:r w:rsidRPr="00FA2C88">
                    <w:rPr>
                      <w:sz w:val="28"/>
                      <w:szCs w:val="28"/>
                    </w:rPr>
                    <w:t>,2</w:t>
                  </w:r>
                </w:p>
              </w:tc>
            </w:tr>
          </w:tbl>
          <w:p w14:paraId="3FD00D04" w14:textId="77777777" w:rsidR="00684425" w:rsidRDefault="00684425" w:rsidP="00684425">
            <w:pPr>
              <w:widowControl/>
              <w:autoSpaceDE/>
              <w:autoSpaceDN/>
              <w:adjustRightInd/>
              <w:jc w:val="both"/>
              <w:rPr>
                <w:sz w:val="28"/>
                <w:szCs w:val="28"/>
              </w:rPr>
            </w:pPr>
            <w:r w:rsidRPr="00FA2C88">
              <w:rPr>
                <w:sz w:val="28"/>
                <w:szCs w:val="28"/>
              </w:rPr>
              <w:t>Найти среднее квадратическое отклонение.</w:t>
            </w:r>
          </w:p>
          <w:p w14:paraId="2B902015" w14:textId="77777777" w:rsidR="00684425" w:rsidRDefault="00684425" w:rsidP="008A151C">
            <w:pPr>
              <w:widowControl/>
              <w:numPr>
                <w:ilvl w:val="0"/>
                <w:numId w:val="11"/>
              </w:numPr>
              <w:tabs>
                <w:tab w:val="clear" w:pos="1247"/>
                <w:tab w:val="num" w:pos="0"/>
              </w:tabs>
              <w:autoSpaceDE/>
              <w:autoSpaceDN/>
              <w:adjustRightInd/>
              <w:ind w:left="0" w:firstLine="0"/>
              <w:jc w:val="both"/>
              <w:rPr>
                <w:sz w:val="28"/>
                <w:szCs w:val="28"/>
              </w:rPr>
            </w:pPr>
            <w:r w:rsidRPr="00FA2C88">
              <w:rPr>
                <w:sz w:val="28"/>
                <w:szCs w:val="28"/>
              </w:rPr>
              <w:t xml:space="preserve">Непрерывная случайная величина </w:t>
            </w:r>
            <w:r w:rsidRPr="003A72DE">
              <w:rPr>
                <w:i/>
                <w:sz w:val="28"/>
                <w:szCs w:val="28"/>
                <w:lang w:val="en-US"/>
              </w:rPr>
              <w:t>X</w:t>
            </w:r>
            <w:r w:rsidRPr="00FA2C88">
              <w:rPr>
                <w:sz w:val="28"/>
                <w:szCs w:val="28"/>
              </w:rPr>
              <w:t xml:space="preserve"> задана функцией плотности вероятности </w:t>
            </w:r>
            <w:r w:rsidRPr="003A72DE">
              <w:rPr>
                <w:position w:val="-68"/>
                <w:sz w:val="28"/>
                <w:szCs w:val="28"/>
              </w:rPr>
              <w:object w:dxaOrig="4459" w:dyaOrig="1500" w14:anchorId="3C261535">
                <v:shape id="_x0000_i1101" type="#_x0000_t75" style="width:201.75pt;height:68.25pt" o:ole="">
                  <v:imagedata r:id="rId159" o:title=""/>
                </v:shape>
                <o:OLEObject Type="Embed" ProgID="Equation.DSMT4" ShapeID="_x0000_i1101" DrawAspect="Content" ObjectID="_1587292227" r:id="rId160"/>
              </w:object>
            </w:r>
            <w:r w:rsidRPr="00FA2C88">
              <w:rPr>
                <w:sz w:val="28"/>
                <w:szCs w:val="28"/>
              </w:rPr>
              <w:t xml:space="preserve">Найти среднее </w:t>
            </w:r>
            <w:proofErr w:type="spellStart"/>
            <w:r w:rsidRPr="00FA2C88">
              <w:rPr>
                <w:sz w:val="28"/>
                <w:szCs w:val="28"/>
              </w:rPr>
              <w:t>квадратическое</w:t>
            </w:r>
            <w:proofErr w:type="spellEnd"/>
            <w:r w:rsidRPr="00FA2C88">
              <w:rPr>
                <w:sz w:val="28"/>
                <w:szCs w:val="28"/>
              </w:rPr>
              <w:t xml:space="preserve"> отклонение.</w:t>
            </w:r>
          </w:p>
          <w:p w14:paraId="532B7FFF" w14:textId="77777777" w:rsidR="00684425" w:rsidRDefault="00684425" w:rsidP="008A151C">
            <w:pPr>
              <w:widowControl/>
              <w:numPr>
                <w:ilvl w:val="0"/>
                <w:numId w:val="11"/>
              </w:numPr>
              <w:tabs>
                <w:tab w:val="clear" w:pos="1247"/>
                <w:tab w:val="num" w:pos="0"/>
              </w:tabs>
              <w:autoSpaceDE/>
              <w:autoSpaceDN/>
              <w:adjustRightInd/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Pr="00600EE9">
              <w:rPr>
                <w:sz w:val="28"/>
                <w:szCs w:val="28"/>
              </w:rPr>
              <w:t xml:space="preserve">еличина </w:t>
            </w:r>
            <w:r w:rsidRPr="00600EE9">
              <w:rPr>
                <w:i/>
                <w:iCs/>
                <w:sz w:val="28"/>
                <w:szCs w:val="28"/>
              </w:rPr>
              <w:t>Х</w:t>
            </w:r>
            <w:r>
              <w:rPr>
                <w:sz w:val="28"/>
                <w:szCs w:val="28"/>
              </w:rPr>
              <w:t xml:space="preserve"> задана функцией </w:t>
            </w:r>
            <w:proofErr w:type="gramStart"/>
            <w:r>
              <w:rPr>
                <w:sz w:val="28"/>
                <w:szCs w:val="28"/>
              </w:rPr>
              <w:t xml:space="preserve">распределения </w:t>
            </w:r>
            <w:r w:rsidRPr="00FA2C88">
              <w:rPr>
                <w:position w:val="-56"/>
                <w:sz w:val="28"/>
                <w:szCs w:val="28"/>
              </w:rPr>
              <w:object w:dxaOrig="3280" w:dyaOrig="1260" w14:anchorId="1C086E6B">
                <v:shape id="_x0000_i1102" type="#_x0000_t75" style="width:146.25pt;height:57pt" o:ole="">
                  <v:imagedata r:id="rId161" o:title=""/>
                </v:shape>
                <o:OLEObject Type="Embed" ProgID="Equation.DSMT4" ShapeID="_x0000_i1102" DrawAspect="Content" ObjectID="_1587292228" r:id="rId162"/>
              </w:object>
            </w:r>
            <w:r w:rsidRPr="00600EE9">
              <w:rPr>
                <w:sz w:val="28"/>
                <w:szCs w:val="28"/>
              </w:rPr>
              <w:t>.</w:t>
            </w:r>
            <w:proofErr w:type="gramEnd"/>
            <w:r w:rsidRPr="00600EE9">
              <w:rPr>
                <w:sz w:val="28"/>
                <w:szCs w:val="28"/>
              </w:rPr>
              <w:t xml:space="preserve"> Построить графики функций </w:t>
            </w:r>
            <w:r w:rsidRPr="00600EE9">
              <w:rPr>
                <w:i/>
                <w:iCs/>
                <w:sz w:val="28"/>
                <w:szCs w:val="28"/>
                <w:lang w:val="en-US"/>
              </w:rPr>
              <w:t>F</w:t>
            </w:r>
            <w:r w:rsidRPr="00600EE9">
              <w:rPr>
                <w:sz w:val="28"/>
                <w:szCs w:val="28"/>
              </w:rPr>
              <w:t>(</w:t>
            </w:r>
            <w:r w:rsidRPr="00600EE9">
              <w:rPr>
                <w:i/>
                <w:iCs/>
                <w:sz w:val="28"/>
                <w:szCs w:val="28"/>
                <w:lang w:val="en-US"/>
              </w:rPr>
              <w:t>x</w:t>
            </w:r>
            <w:r w:rsidRPr="00600EE9">
              <w:rPr>
                <w:sz w:val="28"/>
                <w:szCs w:val="28"/>
              </w:rPr>
              <w:t xml:space="preserve">) и </w:t>
            </w:r>
            <w:r w:rsidRPr="00600EE9">
              <w:rPr>
                <w:i/>
                <w:iCs/>
                <w:sz w:val="28"/>
                <w:szCs w:val="28"/>
                <w:lang w:val="en-US"/>
              </w:rPr>
              <w:t>f</w:t>
            </w:r>
            <w:r w:rsidRPr="00600EE9">
              <w:rPr>
                <w:sz w:val="28"/>
                <w:szCs w:val="28"/>
              </w:rPr>
              <w:t>(</w:t>
            </w:r>
            <w:r w:rsidRPr="00600EE9">
              <w:rPr>
                <w:i/>
                <w:iCs/>
                <w:sz w:val="28"/>
                <w:szCs w:val="28"/>
                <w:lang w:val="en-US"/>
              </w:rPr>
              <w:t>x</w:t>
            </w:r>
            <w:r w:rsidRPr="00600EE9">
              <w:rPr>
                <w:sz w:val="28"/>
                <w:szCs w:val="28"/>
              </w:rPr>
              <w:t xml:space="preserve">). Вычислить математическое ожидание, дисперсию, среднее квадратическое отклонение случайной величины </w:t>
            </w:r>
            <w:r w:rsidRPr="00600EE9">
              <w:rPr>
                <w:i/>
                <w:iCs/>
                <w:sz w:val="28"/>
                <w:szCs w:val="28"/>
              </w:rPr>
              <w:t>Х</w:t>
            </w:r>
            <w:r w:rsidRPr="00600EE9">
              <w:rPr>
                <w:sz w:val="28"/>
                <w:szCs w:val="28"/>
              </w:rPr>
              <w:t xml:space="preserve">. Найти вероятности того, что </w:t>
            </w:r>
            <w:r>
              <w:rPr>
                <w:sz w:val="28"/>
                <w:szCs w:val="28"/>
              </w:rPr>
              <w:t>величина</w:t>
            </w:r>
            <w:r w:rsidRPr="00600EE9">
              <w:rPr>
                <w:sz w:val="28"/>
                <w:szCs w:val="28"/>
              </w:rPr>
              <w:t xml:space="preserve"> </w:t>
            </w:r>
            <w:r w:rsidRPr="00600EE9">
              <w:rPr>
                <w:i/>
                <w:iCs/>
                <w:sz w:val="28"/>
                <w:szCs w:val="28"/>
              </w:rPr>
              <w:t>Х</w:t>
            </w:r>
            <w:r w:rsidRPr="00600EE9">
              <w:rPr>
                <w:sz w:val="28"/>
                <w:szCs w:val="28"/>
              </w:rPr>
              <w:t xml:space="preserve"> примет значение, удовлетворяющее условиям</w:t>
            </w:r>
            <w:r>
              <w:rPr>
                <w:sz w:val="28"/>
                <w:szCs w:val="28"/>
              </w:rPr>
              <w:t xml:space="preserve"> а</w:t>
            </w:r>
            <w:proofErr w:type="gramStart"/>
            <w:r>
              <w:rPr>
                <w:sz w:val="28"/>
                <w:szCs w:val="28"/>
              </w:rPr>
              <w:t>) </w:t>
            </w:r>
            <w:r w:rsidRPr="00FA2C88">
              <w:rPr>
                <w:position w:val="-10"/>
                <w:sz w:val="28"/>
                <w:szCs w:val="28"/>
              </w:rPr>
              <w:object w:dxaOrig="840" w:dyaOrig="340" w14:anchorId="0A80C263">
                <v:shape id="_x0000_i1103" type="#_x0000_t75" style="width:42.75pt;height:17.25pt" o:ole="">
                  <v:imagedata r:id="rId163" o:title=""/>
                </v:shape>
                <o:OLEObject Type="Embed" ProgID="Equation.DSMT4" ShapeID="_x0000_i1103" DrawAspect="Content" ObjectID="_1587292229" r:id="rId164"/>
              </w:object>
            </w:r>
            <w:r>
              <w:rPr>
                <w:sz w:val="28"/>
                <w:szCs w:val="28"/>
              </w:rPr>
              <w:t>;</w:t>
            </w:r>
            <w:proofErr w:type="gramEnd"/>
            <w:r>
              <w:rPr>
                <w:sz w:val="28"/>
                <w:szCs w:val="28"/>
              </w:rPr>
              <w:t xml:space="preserve"> б) </w:t>
            </w:r>
            <w:r w:rsidRPr="00FA2C88">
              <w:rPr>
                <w:position w:val="-10"/>
                <w:sz w:val="28"/>
                <w:szCs w:val="28"/>
              </w:rPr>
              <w:object w:dxaOrig="1620" w:dyaOrig="340" w14:anchorId="08ADF655">
                <v:shape id="_x0000_i1104" type="#_x0000_t75" style="width:73.5pt;height:15pt" o:ole="">
                  <v:imagedata r:id="rId165" o:title=""/>
                </v:shape>
                <o:OLEObject Type="Embed" ProgID="Equation.DSMT4" ShapeID="_x0000_i1104" DrawAspect="Content" ObjectID="_1587292230" r:id="rId166"/>
              </w:object>
            </w:r>
            <w:r w:rsidRPr="00600EE9">
              <w:rPr>
                <w:sz w:val="28"/>
                <w:szCs w:val="28"/>
              </w:rPr>
              <w:t>.</w:t>
            </w:r>
          </w:p>
          <w:p w14:paraId="46DA4695" w14:textId="77777777" w:rsidR="00684425" w:rsidRPr="00684425" w:rsidRDefault="00684425" w:rsidP="008A151C">
            <w:pPr>
              <w:widowControl/>
              <w:numPr>
                <w:ilvl w:val="0"/>
                <w:numId w:val="11"/>
              </w:numPr>
              <w:tabs>
                <w:tab w:val="clear" w:pos="1247"/>
                <w:tab w:val="num" w:pos="0"/>
              </w:tabs>
              <w:autoSpaceDE/>
              <w:autoSpaceDN/>
              <w:adjustRightInd/>
              <w:ind w:left="0" w:firstLine="0"/>
              <w:jc w:val="both"/>
              <w:rPr>
                <w:sz w:val="28"/>
                <w:szCs w:val="28"/>
              </w:rPr>
            </w:pPr>
            <w:r w:rsidRPr="00B64A33">
              <w:rPr>
                <w:sz w:val="28"/>
                <w:szCs w:val="28"/>
              </w:rPr>
              <w:t>Обследование оплаты труда 100 рабочих некоторого предприятия дало</w:t>
            </w:r>
            <w:r>
              <w:rPr>
                <w:sz w:val="28"/>
                <w:szCs w:val="28"/>
              </w:rPr>
              <w:t xml:space="preserve"> следующие</w:t>
            </w:r>
            <w:r w:rsidRPr="00B64A33">
              <w:rPr>
                <w:sz w:val="28"/>
                <w:szCs w:val="28"/>
              </w:rPr>
              <w:t xml:space="preserve"> результаты</w:t>
            </w:r>
            <w:r>
              <w:rPr>
                <w:sz w:val="28"/>
                <w:szCs w:val="28"/>
              </w:rPr>
              <w:t xml:space="preserve"> (в усл. ед.): 264, 293, 285, 253, 278, 267, 361, 224, 344, 215, 303, 305, 293, 296, 325, 347, 228, 320, 231, 308, 201, 347, 272, 352, 259, 243, 285, 295, 296, 314, 395, 302, 399, 393, 226, 256, 339, 298, 276, 258, 335, 274, 231, 318, 269, 233, 368, 244, 315, 389, 248, 302, 336, 208, 301, 275, 208, 304, 326, 292, 294, 256, 211, 276, 353, 215, 330, 387, 286, 352, 256, 298, 335, 234, 308, 312, 331, 326, 309, 320, 368, 342, 256, 324, 263, 296, 288, 369, 298, 310, 287, 217, 303, 325, 270, 318, 305, 264, 290, 320.</w:t>
            </w:r>
          </w:p>
          <w:p w14:paraId="3ED2A004" w14:textId="77777777" w:rsidR="00684425" w:rsidRDefault="00684425" w:rsidP="008A151C">
            <w:pPr>
              <w:pStyle w:val="a6"/>
              <w:widowControl/>
              <w:numPr>
                <w:ilvl w:val="0"/>
                <w:numId w:val="12"/>
              </w:numPr>
              <w:tabs>
                <w:tab w:val="num" w:pos="0"/>
              </w:tabs>
              <w:autoSpaceDE/>
              <w:autoSpaceDN/>
              <w:adjustRightInd/>
              <w:ind w:left="0" w:firstLine="738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вести группировку данных (10 интервалов) и построить таблицу частот;</w:t>
            </w:r>
          </w:p>
          <w:p w14:paraId="315183C9" w14:textId="77777777" w:rsidR="00684425" w:rsidRDefault="00684425" w:rsidP="008A151C">
            <w:pPr>
              <w:pStyle w:val="a6"/>
              <w:widowControl/>
              <w:numPr>
                <w:ilvl w:val="0"/>
                <w:numId w:val="12"/>
              </w:numPr>
              <w:tabs>
                <w:tab w:val="num" w:pos="0"/>
              </w:tabs>
              <w:autoSpaceDE/>
              <w:autoSpaceDN/>
              <w:adjustRightInd/>
              <w:ind w:left="0" w:firstLine="738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</w:t>
            </w:r>
            <w:r w:rsidRPr="00B64A33">
              <w:rPr>
                <w:sz w:val="28"/>
                <w:szCs w:val="28"/>
              </w:rPr>
              <w:t xml:space="preserve">остроить </w:t>
            </w:r>
            <w:r>
              <w:rPr>
                <w:sz w:val="28"/>
                <w:szCs w:val="28"/>
              </w:rPr>
              <w:t>полигон, гистограмму и кумуляту;</w:t>
            </w:r>
          </w:p>
          <w:p w14:paraId="1F3970B1" w14:textId="77777777" w:rsidR="00684425" w:rsidRDefault="00684425" w:rsidP="008A151C">
            <w:pPr>
              <w:pStyle w:val="a6"/>
              <w:widowControl/>
              <w:numPr>
                <w:ilvl w:val="0"/>
                <w:numId w:val="12"/>
              </w:numPr>
              <w:tabs>
                <w:tab w:val="num" w:pos="0"/>
              </w:tabs>
              <w:autoSpaceDE/>
              <w:autoSpaceDN/>
              <w:adjustRightInd/>
              <w:ind w:left="0" w:firstLine="738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</w:t>
            </w:r>
            <w:r w:rsidRPr="00B64A33">
              <w:rPr>
                <w:sz w:val="28"/>
                <w:szCs w:val="28"/>
              </w:rPr>
              <w:t>айти выборочное среднее, выборочную дисперсию, среднее квадратич</w:t>
            </w:r>
            <w:r>
              <w:rPr>
                <w:sz w:val="28"/>
                <w:szCs w:val="28"/>
              </w:rPr>
              <w:t>еское отклонение, моду, медиану;</w:t>
            </w:r>
          </w:p>
          <w:p w14:paraId="79A4F264" w14:textId="77777777" w:rsidR="00684425" w:rsidRDefault="00684425" w:rsidP="008A151C">
            <w:pPr>
              <w:pStyle w:val="a6"/>
              <w:widowControl/>
              <w:numPr>
                <w:ilvl w:val="0"/>
                <w:numId w:val="12"/>
              </w:numPr>
              <w:tabs>
                <w:tab w:val="num" w:pos="0"/>
              </w:tabs>
              <w:autoSpaceDE/>
              <w:autoSpaceDN/>
              <w:adjustRightInd/>
              <w:ind w:left="0" w:firstLine="738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</w:t>
            </w:r>
            <w:r w:rsidRPr="00B64A33">
              <w:rPr>
                <w:sz w:val="28"/>
                <w:szCs w:val="28"/>
              </w:rPr>
              <w:t>ать всем числовы</w:t>
            </w:r>
            <w:r>
              <w:rPr>
                <w:sz w:val="28"/>
                <w:szCs w:val="28"/>
              </w:rPr>
              <w:t>м характеристикам интерпретацию;</w:t>
            </w:r>
          </w:p>
          <w:p w14:paraId="47F3DA18" w14:textId="77777777" w:rsidR="00684425" w:rsidRDefault="00684425" w:rsidP="00684425">
            <w:pPr>
              <w:widowControl/>
              <w:autoSpaceDE/>
              <w:autoSpaceDN/>
              <w:adjustRightInd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</w:t>
            </w:r>
            <w:r w:rsidRPr="00B64A33">
              <w:rPr>
                <w:sz w:val="28"/>
                <w:szCs w:val="28"/>
              </w:rPr>
              <w:t>тметить</w:t>
            </w:r>
            <w:r>
              <w:rPr>
                <w:sz w:val="28"/>
                <w:szCs w:val="28"/>
              </w:rPr>
              <w:t xml:space="preserve"> центральные</w:t>
            </w:r>
            <w:r w:rsidRPr="00B64A33">
              <w:rPr>
                <w:sz w:val="28"/>
                <w:szCs w:val="28"/>
              </w:rPr>
              <w:t xml:space="preserve"> числ</w:t>
            </w:r>
            <w:r>
              <w:rPr>
                <w:sz w:val="28"/>
                <w:szCs w:val="28"/>
              </w:rPr>
              <w:t>овые характеристики на графиках.</w:t>
            </w:r>
          </w:p>
          <w:p w14:paraId="7102969E" w14:textId="77777777" w:rsidR="007F4160" w:rsidRPr="00684425" w:rsidRDefault="00684425" w:rsidP="008A151C">
            <w:pPr>
              <w:widowControl/>
              <w:numPr>
                <w:ilvl w:val="0"/>
                <w:numId w:val="11"/>
              </w:numPr>
              <w:tabs>
                <w:tab w:val="clear" w:pos="1247"/>
                <w:tab w:val="num" w:pos="0"/>
              </w:tabs>
              <w:autoSpaceDE/>
              <w:autoSpaceDN/>
              <w:adjustRightInd/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верить гипотезу о нормальном распределении зарплат предприятия по условию предыдущей задачи.</w:t>
            </w:r>
          </w:p>
        </w:tc>
      </w:tr>
    </w:tbl>
    <w:p w14:paraId="76ED647C" w14:textId="77777777" w:rsidR="00911866" w:rsidRDefault="00911866" w:rsidP="00472E33">
      <w:pPr>
        <w:widowControl/>
        <w:autoSpaceDE/>
        <w:autoSpaceDN/>
        <w:adjustRightInd/>
        <w:jc w:val="both"/>
        <w:rPr>
          <w:sz w:val="28"/>
          <w:szCs w:val="28"/>
        </w:rPr>
      </w:pPr>
    </w:p>
    <w:p w14:paraId="0C34E4AF" w14:textId="77777777" w:rsidR="00323470" w:rsidRPr="00472E33" w:rsidRDefault="00323470" w:rsidP="00472E33">
      <w:pPr>
        <w:jc w:val="center"/>
        <w:rPr>
          <w:b/>
          <w:i/>
          <w:sz w:val="28"/>
          <w:szCs w:val="28"/>
        </w:rPr>
      </w:pPr>
      <w:r w:rsidRPr="00472E33">
        <w:rPr>
          <w:b/>
          <w:i/>
          <w:sz w:val="28"/>
          <w:szCs w:val="28"/>
        </w:rPr>
        <w:t>Контрольны</w:t>
      </w:r>
      <w:r w:rsidR="0099731D">
        <w:rPr>
          <w:b/>
          <w:i/>
          <w:sz w:val="28"/>
          <w:szCs w:val="28"/>
        </w:rPr>
        <w:t>е вопросы к контрольному домашнему заданию №3</w:t>
      </w:r>
    </w:p>
    <w:p w14:paraId="6435B5F5" w14:textId="77777777" w:rsidR="004A5622" w:rsidRDefault="004A5622" w:rsidP="008A151C">
      <w:pPr>
        <w:pStyle w:val="a6"/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Сходимость и расходимость рядов.</w:t>
      </w:r>
    </w:p>
    <w:p w14:paraId="7B927488" w14:textId="77777777" w:rsidR="004A5622" w:rsidRDefault="004A5622" w:rsidP="008A151C">
      <w:pPr>
        <w:pStyle w:val="a6"/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Необходимое условие сходимости, достаточное условие расходимости.</w:t>
      </w:r>
    </w:p>
    <w:p w14:paraId="3C8D8143" w14:textId="77777777" w:rsidR="004A5622" w:rsidRDefault="004A5622" w:rsidP="008A151C">
      <w:pPr>
        <w:pStyle w:val="a6"/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знаки сравнения сходимости рядов.</w:t>
      </w:r>
    </w:p>
    <w:p w14:paraId="1BA4CAEC" w14:textId="77777777" w:rsidR="004A5622" w:rsidRDefault="004A5622" w:rsidP="008A151C">
      <w:pPr>
        <w:pStyle w:val="a6"/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знак Даламбера.</w:t>
      </w:r>
    </w:p>
    <w:p w14:paraId="1C098293" w14:textId="77777777" w:rsidR="004A5622" w:rsidRDefault="004A5622" w:rsidP="008A151C">
      <w:pPr>
        <w:pStyle w:val="a6"/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дикальный и интегральный признаки сходимости.</w:t>
      </w:r>
    </w:p>
    <w:p w14:paraId="33E2F5C7" w14:textId="77777777" w:rsidR="004A5622" w:rsidRDefault="004A5622" w:rsidP="008A151C">
      <w:pPr>
        <w:pStyle w:val="a6"/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Знакочередующиеся ряды и их исследование.</w:t>
      </w:r>
    </w:p>
    <w:p w14:paraId="24FBABDC" w14:textId="77777777" w:rsidR="004A5622" w:rsidRDefault="004A5622" w:rsidP="008A151C">
      <w:pPr>
        <w:pStyle w:val="a6"/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ближенные вычисления с помощью рядов. Как вычислить неберущийся интеграл?</w:t>
      </w:r>
    </w:p>
    <w:p w14:paraId="65FCE538" w14:textId="77777777" w:rsidR="00323470" w:rsidRDefault="00323470" w:rsidP="008A151C">
      <w:pPr>
        <w:pStyle w:val="a6"/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ак вы</w:t>
      </w:r>
      <w:r w:rsidR="004A5622">
        <w:rPr>
          <w:sz w:val="28"/>
          <w:szCs w:val="28"/>
        </w:rPr>
        <w:t>числить коэффициенты ряда Фурье?</w:t>
      </w:r>
    </w:p>
    <w:p w14:paraId="31F28E6E" w14:textId="77777777" w:rsidR="00323470" w:rsidRPr="00323470" w:rsidRDefault="00323470" w:rsidP="008A151C">
      <w:pPr>
        <w:pStyle w:val="a6"/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323470">
        <w:rPr>
          <w:sz w:val="28"/>
          <w:szCs w:val="28"/>
        </w:rPr>
        <w:t>Сходимость ряда Фурье.</w:t>
      </w:r>
    </w:p>
    <w:p w14:paraId="414ED9D1" w14:textId="77777777" w:rsidR="00323470" w:rsidRDefault="00323470" w:rsidP="008A151C">
      <w:pPr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323470">
        <w:rPr>
          <w:sz w:val="28"/>
          <w:szCs w:val="28"/>
        </w:rPr>
        <w:t>Разложение в ряд Фурье четных</w:t>
      </w:r>
      <w:r w:rsidR="004A5622">
        <w:rPr>
          <w:sz w:val="28"/>
          <w:szCs w:val="28"/>
        </w:rPr>
        <w:t xml:space="preserve"> и</w:t>
      </w:r>
      <w:r w:rsidRPr="00323470">
        <w:rPr>
          <w:sz w:val="28"/>
          <w:szCs w:val="28"/>
        </w:rPr>
        <w:t xml:space="preserve"> </w:t>
      </w:r>
      <w:r w:rsidR="004A5622" w:rsidRPr="00323470">
        <w:rPr>
          <w:sz w:val="28"/>
          <w:szCs w:val="28"/>
        </w:rPr>
        <w:t xml:space="preserve">нечетных </w:t>
      </w:r>
      <w:r w:rsidRPr="00323470">
        <w:rPr>
          <w:sz w:val="28"/>
          <w:szCs w:val="28"/>
        </w:rPr>
        <w:t>функций.</w:t>
      </w:r>
    </w:p>
    <w:p w14:paraId="09070830" w14:textId="77777777" w:rsidR="00323470" w:rsidRDefault="00323470" w:rsidP="008A151C">
      <w:pPr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323470">
        <w:rPr>
          <w:sz w:val="28"/>
          <w:szCs w:val="28"/>
        </w:rPr>
        <w:t xml:space="preserve">Разложение в ряд Фурье функций с периодом </w:t>
      </w:r>
      <w:r w:rsidRPr="00323470">
        <w:rPr>
          <w:i/>
          <w:sz w:val="28"/>
          <w:szCs w:val="28"/>
        </w:rPr>
        <w:t>2</w:t>
      </w:r>
      <w:r w:rsidRPr="00323470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>.</w:t>
      </w:r>
    </w:p>
    <w:p w14:paraId="6DD1C412" w14:textId="77777777" w:rsidR="00323470" w:rsidRDefault="00323470" w:rsidP="008A151C">
      <w:pPr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323470">
        <w:rPr>
          <w:sz w:val="28"/>
          <w:szCs w:val="28"/>
        </w:rPr>
        <w:t>Разложение в ряд Фурье непериодических функций.</w:t>
      </w:r>
    </w:p>
    <w:p w14:paraId="235BCDF1" w14:textId="77777777" w:rsidR="00815ADB" w:rsidRDefault="00815ADB" w:rsidP="008A151C">
      <w:pPr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мбинаторные вычисления.</w:t>
      </w:r>
    </w:p>
    <w:p w14:paraId="13F86381" w14:textId="77777777" w:rsidR="00815ADB" w:rsidRDefault="00815ADB" w:rsidP="008A151C">
      <w:pPr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оремы вероятности.</w:t>
      </w:r>
    </w:p>
    <w:p w14:paraId="3B0E143F" w14:textId="77777777" w:rsidR="00815ADB" w:rsidRDefault="00815ADB" w:rsidP="008A151C">
      <w:pPr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ероятность наступления хотя бы одного события.</w:t>
      </w:r>
    </w:p>
    <w:p w14:paraId="262B7A33" w14:textId="77777777" w:rsidR="00815ADB" w:rsidRDefault="00815ADB" w:rsidP="008A151C">
      <w:pPr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Формула полной вероятности.</w:t>
      </w:r>
    </w:p>
    <w:p w14:paraId="6CFBAAAD" w14:textId="77777777" w:rsidR="00815ADB" w:rsidRDefault="00815ADB" w:rsidP="008A151C">
      <w:pPr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Формулы Байеса.</w:t>
      </w:r>
    </w:p>
    <w:p w14:paraId="0DCF98E0" w14:textId="77777777" w:rsidR="00815ADB" w:rsidRDefault="00815ADB" w:rsidP="008A151C">
      <w:pPr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Формулы Бернулли.</w:t>
      </w:r>
    </w:p>
    <w:p w14:paraId="70287DBF" w14:textId="77777777" w:rsidR="00815ADB" w:rsidRDefault="00815ADB" w:rsidP="008A151C">
      <w:pPr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Локальная и интегральная теоремы Лапласа.</w:t>
      </w:r>
    </w:p>
    <w:p w14:paraId="5C6D0750" w14:textId="77777777" w:rsidR="00815ADB" w:rsidRDefault="00815ADB" w:rsidP="008A151C">
      <w:pPr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Дискретная случайная величина и ее числовые характеристики.</w:t>
      </w:r>
    </w:p>
    <w:p w14:paraId="5DBE7CE0" w14:textId="77777777" w:rsidR="00815ADB" w:rsidRPr="00323470" w:rsidRDefault="00815ADB" w:rsidP="008A151C">
      <w:pPr>
        <w:widowControl/>
        <w:numPr>
          <w:ilvl w:val="1"/>
          <w:numId w:val="13"/>
        </w:numPr>
        <w:tabs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Непрерывная случайная величина и ее числовые характеристики.</w:t>
      </w:r>
    </w:p>
    <w:p w14:paraId="6FC97E08" w14:textId="77777777" w:rsidR="00323470" w:rsidRPr="00323470" w:rsidRDefault="00323470" w:rsidP="008A151C">
      <w:pPr>
        <w:numPr>
          <w:ilvl w:val="1"/>
          <w:numId w:val="13"/>
        </w:numPr>
        <w:shd w:val="clear" w:color="auto" w:fill="FFFFFF"/>
        <w:tabs>
          <w:tab w:val="num" w:pos="0"/>
        </w:tabs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</w:t>
      </w:r>
      <w:r w:rsidRPr="00323470">
        <w:rPr>
          <w:color w:val="000000"/>
          <w:sz w:val="28"/>
          <w:szCs w:val="28"/>
        </w:rPr>
        <w:t>енеральная совокупность и</w:t>
      </w:r>
      <w:r w:rsidRPr="00323470">
        <w:rPr>
          <w:sz w:val="28"/>
          <w:szCs w:val="28"/>
        </w:rPr>
        <w:t xml:space="preserve"> </w:t>
      </w:r>
      <w:r>
        <w:rPr>
          <w:color w:val="000000"/>
          <w:spacing w:val="-1"/>
          <w:sz w:val="28"/>
          <w:szCs w:val="28"/>
        </w:rPr>
        <w:t>выборка.</w:t>
      </w:r>
    </w:p>
    <w:p w14:paraId="1FF4DEE3" w14:textId="77777777" w:rsidR="00323470" w:rsidRPr="00323470" w:rsidRDefault="00323470" w:rsidP="008A151C">
      <w:pPr>
        <w:numPr>
          <w:ilvl w:val="1"/>
          <w:numId w:val="13"/>
        </w:numPr>
        <w:shd w:val="clear" w:color="auto" w:fill="FFFFFF"/>
        <w:tabs>
          <w:tab w:val="num" w:pos="0"/>
        </w:tabs>
        <w:ind w:left="0" w:firstLine="709"/>
        <w:jc w:val="both"/>
        <w:rPr>
          <w:color w:val="000000"/>
          <w:sz w:val="28"/>
          <w:szCs w:val="28"/>
        </w:rPr>
      </w:pPr>
      <w:r w:rsidRPr="00323470">
        <w:rPr>
          <w:color w:val="000000"/>
          <w:spacing w:val="-1"/>
          <w:sz w:val="28"/>
          <w:szCs w:val="28"/>
        </w:rPr>
        <w:t>Поня</w:t>
      </w:r>
      <w:r>
        <w:rPr>
          <w:color w:val="000000"/>
          <w:spacing w:val="-1"/>
          <w:sz w:val="28"/>
          <w:szCs w:val="28"/>
        </w:rPr>
        <w:t>тие репрезентативности выборки.</w:t>
      </w:r>
    </w:p>
    <w:p w14:paraId="10176630" w14:textId="77777777" w:rsidR="00323470" w:rsidRDefault="00323470" w:rsidP="008A151C">
      <w:pPr>
        <w:numPr>
          <w:ilvl w:val="1"/>
          <w:numId w:val="13"/>
        </w:numPr>
        <w:shd w:val="clear" w:color="auto" w:fill="FFFFFF"/>
        <w:tabs>
          <w:tab w:val="num" w:pos="0"/>
        </w:tabs>
        <w:ind w:left="0" w:firstLine="709"/>
        <w:jc w:val="both"/>
        <w:rPr>
          <w:color w:val="000000"/>
          <w:sz w:val="28"/>
          <w:szCs w:val="28"/>
        </w:rPr>
      </w:pPr>
      <w:r w:rsidRPr="00323470">
        <w:rPr>
          <w:color w:val="000000"/>
          <w:spacing w:val="-1"/>
          <w:sz w:val="28"/>
          <w:szCs w:val="28"/>
        </w:rPr>
        <w:t>В</w:t>
      </w:r>
      <w:r>
        <w:rPr>
          <w:color w:val="000000"/>
          <w:spacing w:val="-1"/>
          <w:sz w:val="28"/>
          <w:szCs w:val="28"/>
        </w:rPr>
        <w:t>ыборка и в</w:t>
      </w:r>
      <w:r w:rsidRPr="00323470">
        <w:rPr>
          <w:color w:val="000000"/>
          <w:spacing w:val="-1"/>
          <w:sz w:val="28"/>
          <w:szCs w:val="28"/>
        </w:rPr>
        <w:t>ариационный ряд.</w:t>
      </w:r>
    </w:p>
    <w:p w14:paraId="6CB7E9FF" w14:textId="77777777" w:rsidR="00323470" w:rsidRDefault="00323470" w:rsidP="008A151C">
      <w:pPr>
        <w:numPr>
          <w:ilvl w:val="1"/>
          <w:numId w:val="13"/>
        </w:numPr>
        <w:shd w:val="clear" w:color="auto" w:fill="FFFFFF"/>
        <w:tabs>
          <w:tab w:val="num" w:pos="0"/>
        </w:tabs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руппировка данных. Рекомендации к группировке данных.</w:t>
      </w:r>
    </w:p>
    <w:p w14:paraId="6698BC11" w14:textId="77777777" w:rsidR="00323470" w:rsidRPr="00323470" w:rsidRDefault="00323470" w:rsidP="008A151C">
      <w:pPr>
        <w:numPr>
          <w:ilvl w:val="1"/>
          <w:numId w:val="13"/>
        </w:numPr>
        <w:shd w:val="clear" w:color="auto" w:fill="FFFFFF"/>
        <w:tabs>
          <w:tab w:val="num" w:pos="0"/>
        </w:tabs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Интервальный вариационный ряд.</w:t>
      </w:r>
    </w:p>
    <w:p w14:paraId="0C73CFB1" w14:textId="77777777" w:rsidR="00323470" w:rsidRPr="00323470" w:rsidRDefault="00323470" w:rsidP="008A151C">
      <w:pPr>
        <w:numPr>
          <w:ilvl w:val="1"/>
          <w:numId w:val="13"/>
        </w:numPr>
        <w:shd w:val="clear" w:color="auto" w:fill="FFFFFF"/>
        <w:tabs>
          <w:tab w:val="num" w:pos="0"/>
        </w:tabs>
        <w:ind w:left="0" w:firstLine="709"/>
        <w:jc w:val="both"/>
        <w:rPr>
          <w:color w:val="000000"/>
          <w:sz w:val="28"/>
          <w:szCs w:val="28"/>
        </w:rPr>
      </w:pPr>
      <w:r w:rsidRPr="00323470">
        <w:rPr>
          <w:color w:val="000000"/>
          <w:sz w:val="28"/>
          <w:szCs w:val="28"/>
        </w:rPr>
        <w:t>Гра</w:t>
      </w:r>
      <w:r>
        <w:rPr>
          <w:color w:val="000000"/>
          <w:sz w:val="28"/>
          <w:szCs w:val="28"/>
        </w:rPr>
        <w:t>фическое представление выборки.</w:t>
      </w:r>
    </w:p>
    <w:p w14:paraId="51F361E9" w14:textId="77777777" w:rsidR="00323470" w:rsidRPr="00323470" w:rsidRDefault="00323470" w:rsidP="008A151C">
      <w:pPr>
        <w:numPr>
          <w:ilvl w:val="1"/>
          <w:numId w:val="13"/>
        </w:numPr>
        <w:shd w:val="clear" w:color="auto" w:fill="FFFFFF"/>
        <w:tabs>
          <w:tab w:val="num" w:pos="0"/>
        </w:tabs>
        <w:ind w:left="0" w:firstLine="709"/>
        <w:jc w:val="both"/>
        <w:rPr>
          <w:color w:val="000000"/>
          <w:sz w:val="28"/>
          <w:szCs w:val="28"/>
        </w:rPr>
      </w:pPr>
      <w:r w:rsidRPr="00323470">
        <w:rPr>
          <w:color w:val="000000"/>
          <w:sz w:val="28"/>
          <w:szCs w:val="28"/>
        </w:rPr>
        <w:t>Числовые характеристики выборки.</w:t>
      </w:r>
    </w:p>
    <w:p w14:paraId="010012B9" w14:textId="77777777" w:rsidR="00323470" w:rsidRPr="00323470" w:rsidRDefault="00323470" w:rsidP="008A151C">
      <w:pPr>
        <w:numPr>
          <w:ilvl w:val="1"/>
          <w:numId w:val="13"/>
        </w:numPr>
        <w:shd w:val="clear" w:color="auto" w:fill="FFFFFF"/>
        <w:tabs>
          <w:tab w:val="num" w:pos="0"/>
        </w:tabs>
        <w:ind w:left="0" w:firstLine="709"/>
        <w:jc w:val="both"/>
        <w:rPr>
          <w:color w:val="000000"/>
          <w:sz w:val="28"/>
          <w:szCs w:val="28"/>
        </w:rPr>
      </w:pPr>
      <w:r w:rsidRPr="00323470">
        <w:rPr>
          <w:color w:val="000000"/>
          <w:spacing w:val="-2"/>
          <w:sz w:val="28"/>
          <w:szCs w:val="28"/>
        </w:rPr>
        <w:t>Проверка статистических гипотез: основные понятия.</w:t>
      </w:r>
    </w:p>
    <w:p w14:paraId="7ADAE5F8" w14:textId="77777777" w:rsidR="00323470" w:rsidRPr="00323470" w:rsidRDefault="00323470" w:rsidP="008A151C">
      <w:pPr>
        <w:numPr>
          <w:ilvl w:val="1"/>
          <w:numId w:val="13"/>
        </w:numPr>
        <w:shd w:val="clear" w:color="auto" w:fill="FFFFFF"/>
        <w:tabs>
          <w:tab w:val="num" w:pos="0"/>
        </w:tabs>
        <w:ind w:left="0" w:firstLine="709"/>
        <w:jc w:val="both"/>
        <w:rPr>
          <w:color w:val="000000"/>
          <w:sz w:val="28"/>
          <w:szCs w:val="28"/>
        </w:rPr>
      </w:pPr>
      <w:r>
        <w:rPr>
          <w:color w:val="000000"/>
          <w:spacing w:val="-2"/>
          <w:sz w:val="28"/>
          <w:szCs w:val="28"/>
        </w:rPr>
        <w:t>Проверка гипотезы о нормальном распределении.</w:t>
      </w:r>
    </w:p>
    <w:p w14:paraId="3AB56616" w14:textId="77777777" w:rsidR="00323470" w:rsidRDefault="00323470" w:rsidP="00472E33">
      <w:pPr>
        <w:widowControl/>
        <w:autoSpaceDE/>
        <w:autoSpaceDN/>
        <w:adjustRightInd/>
        <w:jc w:val="both"/>
        <w:rPr>
          <w:sz w:val="28"/>
          <w:szCs w:val="28"/>
        </w:rPr>
      </w:pPr>
    </w:p>
    <w:p w14:paraId="5C1A3D45" w14:textId="77777777" w:rsidR="00323470" w:rsidRPr="00472E33" w:rsidRDefault="00323470" w:rsidP="00472E33">
      <w:pPr>
        <w:widowControl/>
        <w:autoSpaceDE/>
        <w:autoSpaceDN/>
        <w:adjustRightInd/>
        <w:jc w:val="center"/>
        <w:rPr>
          <w:rFonts w:eastAsia="Times New Roman"/>
          <w:b/>
          <w:i/>
          <w:iCs/>
          <w:sz w:val="28"/>
          <w:szCs w:val="28"/>
        </w:rPr>
      </w:pPr>
      <w:r w:rsidRPr="00472E33">
        <w:rPr>
          <w:rFonts w:eastAsia="Times New Roman"/>
          <w:b/>
          <w:i/>
          <w:iCs/>
          <w:sz w:val="28"/>
          <w:szCs w:val="28"/>
        </w:rPr>
        <w:t>Критерии оценивания</w:t>
      </w:r>
    </w:p>
    <w:p w14:paraId="75AD73C1" w14:textId="77777777" w:rsidR="00323470" w:rsidRPr="004A6AE9" w:rsidRDefault="00323470" w:rsidP="00472E33">
      <w:pPr>
        <w:widowControl/>
        <w:autoSpaceDE/>
        <w:autoSpaceDN/>
        <w:adjustRightInd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Pr="004A6AE9">
        <w:rPr>
          <w:sz w:val="28"/>
          <w:szCs w:val="28"/>
        </w:rPr>
        <w:t>ценка «удовлетворительно» («зачтено») выставляется обучающемуся, если он выполнил верно все задания контрольной</w:t>
      </w:r>
      <w:r>
        <w:rPr>
          <w:sz w:val="28"/>
          <w:szCs w:val="28"/>
        </w:rPr>
        <w:t xml:space="preserve"> домашней</w:t>
      </w:r>
      <w:r w:rsidRPr="004A6AE9">
        <w:rPr>
          <w:sz w:val="28"/>
          <w:szCs w:val="28"/>
        </w:rPr>
        <w:t xml:space="preserve"> работы, или выполнил все задания, но допустил негрубые ошибки арифметического характера, при этом </w:t>
      </w:r>
      <w:r>
        <w:rPr>
          <w:sz w:val="28"/>
          <w:szCs w:val="28"/>
        </w:rPr>
        <w:t>в работе соблюдены требования к выполнению и оформлению контрольных домашних работ, приведены все необходимые логические обоснования сделанных выводов, даны ответы на контрольные вопросы.</w:t>
      </w:r>
    </w:p>
    <w:p w14:paraId="1A3E9E57" w14:textId="77777777" w:rsidR="00323470" w:rsidRDefault="00323470" w:rsidP="00472E33">
      <w:pPr>
        <w:widowControl/>
        <w:autoSpaceDE/>
        <w:autoSpaceDN/>
        <w:adjustRightInd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Pr="004A6AE9">
        <w:rPr>
          <w:sz w:val="28"/>
          <w:szCs w:val="28"/>
        </w:rPr>
        <w:t>ценка «неудовлетворительно» («не зачтено») выставляется, если студент</w:t>
      </w:r>
      <w:r>
        <w:rPr>
          <w:sz w:val="28"/>
          <w:szCs w:val="28"/>
        </w:rPr>
        <w:t xml:space="preserve"> не выполнил все задания или</w:t>
      </w:r>
      <w:r w:rsidRPr="004A6AE9">
        <w:rPr>
          <w:sz w:val="28"/>
          <w:szCs w:val="28"/>
        </w:rPr>
        <w:t xml:space="preserve"> допустил хотя бы одну</w:t>
      </w:r>
      <w:r>
        <w:rPr>
          <w:sz w:val="28"/>
          <w:szCs w:val="28"/>
        </w:rPr>
        <w:t xml:space="preserve"> грубую</w:t>
      </w:r>
      <w:r w:rsidRPr="004A6AE9">
        <w:rPr>
          <w:sz w:val="28"/>
          <w:szCs w:val="28"/>
        </w:rPr>
        <w:t xml:space="preserve"> ошибку,</w:t>
      </w:r>
      <w:r>
        <w:rPr>
          <w:sz w:val="28"/>
          <w:szCs w:val="28"/>
        </w:rPr>
        <w:t xml:space="preserve"> не соблюдены требования к выполнению и оформлению контрольных домашних работ, не приведены все необходимые логические обоснования сделанных выводов, не даны ответы на большинство контрольные вопросов. В</w:t>
      </w:r>
      <w:r w:rsidRPr="004A6AE9">
        <w:rPr>
          <w:sz w:val="28"/>
          <w:szCs w:val="28"/>
        </w:rPr>
        <w:t xml:space="preserve"> этом случае контрольная</w:t>
      </w:r>
      <w:r>
        <w:rPr>
          <w:sz w:val="28"/>
          <w:szCs w:val="28"/>
        </w:rPr>
        <w:t xml:space="preserve"> домашняя</w:t>
      </w:r>
      <w:r w:rsidRPr="004A6AE9">
        <w:rPr>
          <w:sz w:val="28"/>
          <w:szCs w:val="28"/>
        </w:rPr>
        <w:t xml:space="preserve"> работа отправляется студенту на доработку.</w:t>
      </w:r>
    </w:p>
    <w:p w14:paraId="6F4D2062" w14:textId="77777777" w:rsidR="00472E33" w:rsidRPr="00472E33" w:rsidRDefault="00472E33" w:rsidP="00472E33">
      <w:pPr>
        <w:widowControl/>
        <w:jc w:val="both"/>
        <w:rPr>
          <w:rFonts w:eastAsia="Times New Roman"/>
          <w:iCs/>
          <w:sz w:val="28"/>
          <w:szCs w:val="28"/>
        </w:rPr>
      </w:pPr>
    </w:p>
    <w:p w14:paraId="7CE032F4" w14:textId="77777777" w:rsidR="00506994" w:rsidRPr="008A04CF" w:rsidRDefault="008A04CF" w:rsidP="008A04CF">
      <w:pPr>
        <w:widowControl/>
        <w:ind w:left="710"/>
        <w:jc w:val="both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</w:rPr>
        <w:lastRenderedPageBreak/>
        <w:t xml:space="preserve">2.2 </w:t>
      </w:r>
      <w:r w:rsidR="00506994" w:rsidRPr="008A04CF">
        <w:rPr>
          <w:rFonts w:eastAsia="Times New Roman"/>
          <w:b/>
          <w:iCs/>
          <w:sz w:val="28"/>
          <w:szCs w:val="28"/>
        </w:rPr>
        <w:t>Методические материалы, определяющие процедуры оценивания знаний, умений, навыков и (или) опыта деятельности, характеризующих этапы формирования компетенций</w:t>
      </w:r>
    </w:p>
    <w:p w14:paraId="400FB573" w14:textId="77777777" w:rsidR="00506994" w:rsidRPr="00FA2871" w:rsidRDefault="00506994" w:rsidP="00472E33">
      <w:pPr>
        <w:ind w:firstLine="709"/>
        <w:jc w:val="both"/>
        <w:rPr>
          <w:iCs/>
          <w:sz w:val="28"/>
          <w:szCs w:val="28"/>
          <w:lang w:eastAsia="en-US"/>
        </w:rPr>
      </w:pPr>
      <w:r w:rsidRPr="00FA2871">
        <w:rPr>
          <w:sz w:val="28"/>
          <w:szCs w:val="28"/>
        </w:rPr>
        <w:t>Текущий контроль успеваемости студентов осуществляется в форме защиты отчета по выполненному контро</w:t>
      </w:r>
      <w:r w:rsidR="0099731D">
        <w:rPr>
          <w:sz w:val="28"/>
          <w:szCs w:val="28"/>
        </w:rPr>
        <w:t xml:space="preserve">льному домашнему заданию (КДЗ). </w:t>
      </w:r>
      <w:r w:rsidRPr="00FA2871">
        <w:rPr>
          <w:iCs/>
          <w:sz w:val="28"/>
          <w:szCs w:val="28"/>
          <w:lang w:eastAsia="en-US"/>
        </w:rPr>
        <w:t>Процедуры оценивания знаний, умений и навыков при текущем контроле успеваемости осуществляются последовательно по мере прохождения лекционного курса в соответствии с</w:t>
      </w:r>
      <w:r w:rsidRPr="00FA2871">
        <w:rPr>
          <w:iCs/>
          <w:sz w:val="28"/>
          <w:szCs w:val="28"/>
        </w:rPr>
        <w:t xml:space="preserve"> матрицей соотнесения тем/разделов учебной дисциплины и формируемых в них профессиональных компетенций.</w:t>
      </w:r>
    </w:p>
    <w:p w14:paraId="35B0CB87" w14:textId="77777777" w:rsidR="00506994" w:rsidRPr="00FA2871" w:rsidRDefault="00506994" w:rsidP="00A24D75">
      <w:pPr>
        <w:widowControl/>
        <w:ind w:firstLine="709"/>
        <w:jc w:val="both"/>
        <w:rPr>
          <w:sz w:val="28"/>
          <w:szCs w:val="28"/>
          <w:lang w:eastAsia="en-US"/>
        </w:rPr>
      </w:pPr>
      <w:r w:rsidRPr="00FA2871">
        <w:rPr>
          <w:iCs/>
          <w:sz w:val="28"/>
          <w:szCs w:val="28"/>
          <w:lang w:eastAsia="en-US"/>
        </w:rPr>
        <w:t xml:space="preserve">Защита отчета по </w:t>
      </w:r>
      <w:r w:rsidRPr="00FA2871">
        <w:rPr>
          <w:sz w:val="28"/>
          <w:szCs w:val="28"/>
        </w:rPr>
        <w:t>контрольному домашнему заданию</w:t>
      </w:r>
      <w:r w:rsidRPr="00FA2871">
        <w:rPr>
          <w:iCs/>
          <w:sz w:val="28"/>
          <w:szCs w:val="28"/>
          <w:lang w:eastAsia="en-US"/>
        </w:rPr>
        <w:t xml:space="preserve"> осуществляется после проверки этого задания преподавателем и в случае необходимости последующего исправления ошибок, д</w:t>
      </w:r>
      <w:r w:rsidR="0099731D">
        <w:rPr>
          <w:iCs/>
          <w:sz w:val="28"/>
          <w:szCs w:val="28"/>
          <w:lang w:eastAsia="en-US"/>
        </w:rPr>
        <w:t xml:space="preserve">опущенных студентом. </w:t>
      </w:r>
      <w:r w:rsidRPr="00FA2871">
        <w:rPr>
          <w:iCs/>
          <w:sz w:val="28"/>
          <w:szCs w:val="28"/>
          <w:lang w:eastAsia="en-US"/>
        </w:rPr>
        <w:t>Преподаватель оценивает знания обучаемого по ответам на контрольные вопросы и умению объяснить ход решения выборочных задач. Защита КДЗ проводится в конце занятий. Если студент не отчитался на занятии, то защита КДЗ осуществляется</w:t>
      </w:r>
      <w:r w:rsidRPr="00FA2871">
        <w:rPr>
          <w:sz w:val="28"/>
          <w:szCs w:val="28"/>
          <w:lang w:eastAsia="en-US"/>
        </w:rPr>
        <w:t xml:space="preserve"> (как и повторная сдача текущего контроля) в дни и часы СРС по согласованию с ведущим преподавателем. Результаты текущего контроля учитываются преподавателем в журнале учета занятий (или личном журнале преподавателя).</w:t>
      </w:r>
    </w:p>
    <w:p w14:paraId="5A7CD036" w14:textId="77777777" w:rsidR="00506994" w:rsidRPr="00472E33" w:rsidRDefault="00506994" w:rsidP="00472E33">
      <w:pPr>
        <w:widowControl/>
        <w:jc w:val="both"/>
        <w:rPr>
          <w:rFonts w:eastAsia="Times New Roman"/>
          <w:iCs/>
          <w:sz w:val="28"/>
          <w:szCs w:val="28"/>
        </w:rPr>
      </w:pPr>
    </w:p>
    <w:p w14:paraId="014C7D1D" w14:textId="77777777" w:rsidR="00506994" w:rsidRPr="008A04CF" w:rsidRDefault="008A04CF" w:rsidP="008A04CF">
      <w:pPr>
        <w:widowControl/>
        <w:ind w:left="561"/>
        <w:jc w:val="both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</w:rPr>
        <w:t xml:space="preserve">3. </w:t>
      </w:r>
      <w:r w:rsidR="00472E33" w:rsidRPr="008A04CF">
        <w:rPr>
          <w:rFonts w:eastAsia="Times New Roman"/>
          <w:b/>
          <w:iCs/>
          <w:sz w:val="28"/>
          <w:szCs w:val="28"/>
        </w:rPr>
        <w:t>ПРОМЕЖУТОЧНАЯ АТТЕСТАЦИЯ</w:t>
      </w:r>
    </w:p>
    <w:p w14:paraId="6E687EAD" w14:textId="77777777" w:rsidR="00506994" w:rsidRPr="00472E33" w:rsidRDefault="00506994" w:rsidP="00472E33">
      <w:pPr>
        <w:widowControl/>
        <w:rPr>
          <w:rFonts w:eastAsia="Times New Roman"/>
          <w:iCs/>
          <w:sz w:val="28"/>
          <w:szCs w:val="28"/>
        </w:rPr>
      </w:pPr>
    </w:p>
    <w:p w14:paraId="39D09515" w14:textId="77777777" w:rsidR="00506994" w:rsidRPr="008A04CF" w:rsidRDefault="008A04CF" w:rsidP="008A04CF">
      <w:pPr>
        <w:widowControl/>
        <w:ind w:left="710"/>
        <w:jc w:val="both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</w:rPr>
        <w:t xml:space="preserve">3.1 </w:t>
      </w:r>
      <w:r w:rsidR="00506994" w:rsidRPr="008A04CF">
        <w:rPr>
          <w:rFonts w:eastAsia="Times New Roman"/>
          <w:b/>
          <w:iCs/>
          <w:sz w:val="28"/>
          <w:szCs w:val="28"/>
        </w:rPr>
        <w:t>Описание показателей и критериев оценивания сформированности компетенций по дисциплине</w:t>
      </w:r>
    </w:p>
    <w:p w14:paraId="11F40ABE" w14:textId="77777777" w:rsidR="00506994" w:rsidRPr="00FA2871" w:rsidRDefault="00506994" w:rsidP="00472E33">
      <w:pPr>
        <w:ind w:firstLine="709"/>
        <w:jc w:val="both"/>
        <w:rPr>
          <w:sz w:val="28"/>
          <w:szCs w:val="28"/>
          <w:lang w:eastAsia="en-US"/>
        </w:rPr>
      </w:pPr>
      <w:r w:rsidRPr="00FA2871">
        <w:rPr>
          <w:sz w:val="28"/>
          <w:szCs w:val="28"/>
          <w:lang w:eastAsia="en-US"/>
        </w:rPr>
        <w:t xml:space="preserve">Промежуточная аттестация – оценка качества освоения студентом учебной дисциплины в целом, в том числе степени сформированности компетенций, знаний, умений и навыков, проводится </w:t>
      </w:r>
      <w:r w:rsidR="00FA2871">
        <w:rPr>
          <w:sz w:val="28"/>
          <w:szCs w:val="28"/>
          <w:lang w:eastAsia="en-US"/>
        </w:rPr>
        <w:t>в виде экзамена (2, 3</w:t>
      </w:r>
      <w:r w:rsidR="00FA2871" w:rsidRPr="00FA2871">
        <w:rPr>
          <w:sz w:val="28"/>
          <w:szCs w:val="28"/>
          <w:lang w:eastAsia="en-US"/>
        </w:rPr>
        <w:t xml:space="preserve"> </w:t>
      </w:r>
      <w:r w:rsidR="00FA2871">
        <w:rPr>
          <w:sz w:val="28"/>
          <w:szCs w:val="28"/>
          <w:lang w:eastAsia="en-US"/>
        </w:rPr>
        <w:t>семестры</w:t>
      </w:r>
      <w:r w:rsidRPr="00FA2871">
        <w:rPr>
          <w:sz w:val="28"/>
          <w:szCs w:val="28"/>
          <w:lang w:eastAsia="en-US"/>
        </w:rPr>
        <w:t xml:space="preserve">) и </w:t>
      </w:r>
      <w:r w:rsidR="00FA2871">
        <w:rPr>
          <w:sz w:val="28"/>
          <w:szCs w:val="28"/>
          <w:lang w:eastAsia="en-US"/>
        </w:rPr>
        <w:t>зачета (1</w:t>
      </w:r>
      <w:r w:rsidR="00FA2871" w:rsidRPr="00FA2871">
        <w:rPr>
          <w:sz w:val="28"/>
          <w:szCs w:val="28"/>
          <w:lang w:eastAsia="en-US"/>
        </w:rPr>
        <w:t xml:space="preserve"> </w:t>
      </w:r>
      <w:r w:rsidR="00FA2871">
        <w:rPr>
          <w:sz w:val="28"/>
          <w:szCs w:val="28"/>
          <w:lang w:eastAsia="en-US"/>
        </w:rPr>
        <w:t>семестр</w:t>
      </w:r>
      <w:r w:rsidRPr="00FA2871">
        <w:rPr>
          <w:sz w:val="28"/>
          <w:szCs w:val="28"/>
          <w:lang w:eastAsia="en-US"/>
        </w:rPr>
        <w:t>).</w:t>
      </w:r>
    </w:p>
    <w:p w14:paraId="5A4CD2C5" w14:textId="77777777" w:rsidR="00C64C1E" w:rsidRPr="00FA2871" w:rsidRDefault="00C64C1E" w:rsidP="00472E33">
      <w:pPr>
        <w:widowControl/>
        <w:autoSpaceDE/>
        <w:autoSpaceDN/>
        <w:adjustRightInd/>
        <w:jc w:val="both"/>
        <w:rPr>
          <w:sz w:val="28"/>
          <w:szCs w:val="28"/>
        </w:rPr>
      </w:pPr>
    </w:p>
    <w:p w14:paraId="503EAECD" w14:textId="77777777" w:rsidR="00C64C1E" w:rsidRDefault="00C64C1E" w:rsidP="00472E33">
      <w:pPr>
        <w:widowControl/>
        <w:autoSpaceDE/>
        <w:autoSpaceDN/>
        <w:adjustRightInd/>
        <w:jc w:val="center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  <w:lang w:val="en-US"/>
        </w:rPr>
        <w:t>I</w:t>
      </w:r>
      <w:r>
        <w:rPr>
          <w:rFonts w:eastAsia="Times New Roman"/>
          <w:b/>
          <w:iCs/>
          <w:sz w:val="28"/>
          <w:szCs w:val="28"/>
        </w:rPr>
        <w:t xml:space="preserve"> </w:t>
      </w:r>
      <w:r w:rsidR="00C65601">
        <w:rPr>
          <w:rFonts w:eastAsia="Times New Roman"/>
          <w:b/>
          <w:iCs/>
          <w:sz w:val="28"/>
          <w:szCs w:val="28"/>
        </w:rPr>
        <w:t>семестр</w:t>
      </w:r>
    </w:p>
    <w:p w14:paraId="0FC4C325" w14:textId="77777777" w:rsidR="00506994" w:rsidRPr="00472E33" w:rsidRDefault="00506994" w:rsidP="00472E33">
      <w:pPr>
        <w:widowControl/>
        <w:autoSpaceDE/>
        <w:autoSpaceDN/>
        <w:adjustRightInd/>
        <w:jc w:val="center"/>
        <w:rPr>
          <w:i/>
          <w:sz w:val="28"/>
          <w:szCs w:val="28"/>
        </w:rPr>
      </w:pPr>
      <w:r w:rsidRPr="00472E33">
        <w:rPr>
          <w:rFonts w:eastAsia="Times New Roman"/>
          <w:b/>
          <w:i/>
          <w:iCs/>
          <w:sz w:val="28"/>
          <w:szCs w:val="28"/>
        </w:rPr>
        <w:t xml:space="preserve">Контрольные вопросы к </w:t>
      </w:r>
      <w:r w:rsidR="00CC77CD" w:rsidRPr="00472E33">
        <w:rPr>
          <w:rFonts w:eastAsia="Times New Roman"/>
          <w:b/>
          <w:i/>
          <w:iCs/>
          <w:sz w:val="28"/>
          <w:szCs w:val="28"/>
        </w:rPr>
        <w:t>зачету</w:t>
      </w:r>
    </w:p>
    <w:p w14:paraId="0A7F1FA9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Определители 2 и 3 порядка, способы их вычисления и свойства.</w:t>
      </w:r>
    </w:p>
    <w:p w14:paraId="49EE593B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Разложение определителя по строке (столбцу), определение минора и алгебраического дополнения.</w:t>
      </w:r>
    </w:p>
    <w:p w14:paraId="57E2072C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Матрица: определение, основные свойства, равенство матриц, размерность, квадратная, единичная, невырожденная матрицы.</w:t>
      </w:r>
    </w:p>
    <w:p w14:paraId="1539FB8D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Линейные операции с матрицами.</w:t>
      </w:r>
    </w:p>
    <w:p w14:paraId="6C741E85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Операция умножения матриц.</w:t>
      </w:r>
    </w:p>
    <w:p w14:paraId="3DC3CD67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Обратная матрица: определение, свойства, алгоритм вычисления.</w:t>
      </w:r>
    </w:p>
    <w:p w14:paraId="1BABB047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Решение матричных уравнений.</w:t>
      </w:r>
    </w:p>
    <w:p w14:paraId="24964EB0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 xml:space="preserve">Определение ранга матрицы и способы его определения. </w:t>
      </w:r>
    </w:p>
    <w:p w14:paraId="355586F0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 xml:space="preserve">Общая теория систем линейных уравнений, правило Крамера. </w:t>
      </w:r>
    </w:p>
    <w:p w14:paraId="2D26663A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Теорем</w:t>
      </w:r>
      <w:r w:rsidR="00506994">
        <w:rPr>
          <w:sz w:val="28"/>
          <w:szCs w:val="28"/>
        </w:rPr>
        <w:t>а Кронекера-</w:t>
      </w:r>
      <w:r w:rsidRPr="00C64C1E">
        <w:rPr>
          <w:sz w:val="28"/>
          <w:szCs w:val="28"/>
        </w:rPr>
        <w:t>Капелли.</w:t>
      </w:r>
    </w:p>
    <w:p w14:paraId="352C8C06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Метод Гаусса. Решение систем линейных урав</w:t>
      </w:r>
      <w:r w:rsidR="00E03809">
        <w:rPr>
          <w:sz w:val="28"/>
          <w:szCs w:val="28"/>
        </w:rPr>
        <w:t>нений: 1) </w:t>
      </w:r>
      <w:r w:rsidRPr="00C64C1E">
        <w:rPr>
          <w:sz w:val="28"/>
          <w:szCs w:val="28"/>
        </w:rPr>
        <w:t>если ранг матрицы системы равен рангу расширенной</w:t>
      </w:r>
      <w:r w:rsidR="00E03809">
        <w:rPr>
          <w:sz w:val="28"/>
          <w:szCs w:val="28"/>
        </w:rPr>
        <w:t xml:space="preserve"> матрицы и числу переменных, 2) </w:t>
      </w:r>
      <w:r w:rsidRPr="00C64C1E">
        <w:rPr>
          <w:sz w:val="28"/>
          <w:szCs w:val="28"/>
        </w:rPr>
        <w:t xml:space="preserve">если </w:t>
      </w:r>
      <w:r w:rsidRPr="00C64C1E">
        <w:rPr>
          <w:sz w:val="28"/>
          <w:szCs w:val="28"/>
        </w:rPr>
        <w:lastRenderedPageBreak/>
        <w:t>ранг матрицы системы равен рангу расширенной матрицы и меньше числа переменных, 3)</w:t>
      </w:r>
      <w:r w:rsidR="00E03809">
        <w:rPr>
          <w:sz w:val="28"/>
          <w:szCs w:val="28"/>
        </w:rPr>
        <w:t> </w:t>
      </w:r>
      <w:r w:rsidRPr="00C64C1E">
        <w:rPr>
          <w:sz w:val="28"/>
          <w:szCs w:val="28"/>
        </w:rPr>
        <w:t>если ранг матрицы системы меньше ранга расширенной матрицы.</w:t>
      </w:r>
    </w:p>
    <w:p w14:paraId="09048A90" w14:textId="77777777" w:rsidR="00C64C1E" w:rsidRPr="00C64C1E" w:rsidRDefault="00C64C1E" w:rsidP="008A151C">
      <w:pPr>
        <w:pStyle w:val="21"/>
        <w:numPr>
          <w:ilvl w:val="0"/>
          <w:numId w:val="14"/>
        </w:numPr>
        <w:tabs>
          <w:tab w:val="left" w:pos="29"/>
        </w:tabs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Векторы: определение, модуль, линейные операции с векторами, условие коллиниарности векторов.</w:t>
      </w:r>
    </w:p>
    <w:p w14:paraId="0E447BA0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Определение линейной зависимости. Ортонормированный базис, разложение вектора, координаты вектора, линейные операции над векторами (в координатной форме).</w:t>
      </w:r>
    </w:p>
    <w:p w14:paraId="74475D46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Скалярное произведение векторов: определение, свойства, скалярное произведение в координатной форме, приложения.</w:t>
      </w:r>
    </w:p>
    <w:p w14:paraId="70D23073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Векторное произведение векторов: определение, свойства, Векторное произведение в координатной форме, приложения.</w:t>
      </w:r>
    </w:p>
    <w:p w14:paraId="4A99ACE1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Смешанное произведение трёх векторов: определение, свойства, смешанное произведение в координатной форме, приложения, условие компланарности.</w:t>
      </w:r>
    </w:p>
    <w:p w14:paraId="048A0C62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Прямая на плоскости, взаимное расположение прямых на плоскости, точки пересечения.</w:t>
      </w:r>
    </w:p>
    <w:p w14:paraId="3F09BA82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Кривые второго порядка.</w:t>
      </w:r>
    </w:p>
    <w:p w14:paraId="7344DBD3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Полярная система координат.</w:t>
      </w:r>
    </w:p>
    <w:p w14:paraId="33B21C3F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 xml:space="preserve">Плоскость и прямая в пространстве, взаимное расположение плоскостей, прямых, точки их пересечения. </w:t>
      </w:r>
    </w:p>
    <w:p w14:paraId="52F27A9F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 xml:space="preserve">Понятие функции. Способы задания и свойства элементарных функций. </w:t>
      </w:r>
    </w:p>
    <w:p w14:paraId="3B570885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Элементарные функции, их свойства и графики.</w:t>
      </w:r>
    </w:p>
    <w:p w14:paraId="14EE993B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Определение предела функции. Свойства и соотношения бесконечно больших и бесконечно малых функций.</w:t>
      </w:r>
    </w:p>
    <w:p w14:paraId="207927C7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Теоремы о пределах.</w:t>
      </w:r>
    </w:p>
    <w:p w14:paraId="62F7D1BC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Раскрытие неопределенности</w:t>
      </w:r>
      <w:r w:rsidRPr="00C64C1E">
        <w:rPr>
          <w:position w:val="-32"/>
          <w:sz w:val="28"/>
          <w:szCs w:val="28"/>
        </w:rPr>
        <w:object w:dxaOrig="560" w:dyaOrig="780" w14:anchorId="14CFCE5C">
          <v:shape id="_x0000_i1105" type="#_x0000_t75" style="width:23.25pt;height:33pt" o:ole="">
            <v:imagedata r:id="rId167" o:title=""/>
          </v:shape>
          <o:OLEObject Type="Embed" ProgID="Equation.3" ShapeID="_x0000_i1105" DrawAspect="Content" ObjectID="_1587292231" r:id="rId168"/>
        </w:object>
      </w:r>
      <w:r w:rsidRPr="00C64C1E">
        <w:rPr>
          <w:sz w:val="28"/>
          <w:szCs w:val="28"/>
        </w:rPr>
        <w:t>.</w:t>
      </w:r>
    </w:p>
    <w:p w14:paraId="58360E55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Раскрытие неопределенности</w:t>
      </w:r>
      <w:r w:rsidRPr="00C64C1E">
        <w:rPr>
          <w:position w:val="-32"/>
          <w:sz w:val="28"/>
          <w:szCs w:val="28"/>
        </w:rPr>
        <w:object w:dxaOrig="480" w:dyaOrig="780" w14:anchorId="032C4ABC">
          <v:shape id="_x0000_i1106" type="#_x0000_t75" style="width:20.25pt;height:33.75pt" o:ole="">
            <v:imagedata r:id="rId169" o:title=""/>
          </v:shape>
          <o:OLEObject Type="Embed" ProgID="Equation.3" ShapeID="_x0000_i1106" DrawAspect="Content" ObjectID="_1587292232" r:id="rId170"/>
        </w:object>
      </w:r>
      <w:r w:rsidRPr="00C64C1E">
        <w:rPr>
          <w:sz w:val="28"/>
          <w:szCs w:val="28"/>
        </w:rPr>
        <w:t xml:space="preserve"> </w:t>
      </w:r>
    </w:p>
    <w:p w14:paraId="2CD0C871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 xml:space="preserve">Эквивалентность бесконечно малых. </w:t>
      </w:r>
    </w:p>
    <w:p w14:paraId="60A670AA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Замечательные пределы. Раскрытие неопределенности</w:t>
      </w:r>
      <w:r w:rsidRPr="00C64C1E">
        <w:rPr>
          <w:position w:val="-10"/>
          <w:sz w:val="28"/>
          <w:szCs w:val="28"/>
        </w:rPr>
        <w:object w:dxaOrig="460" w:dyaOrig="420" w14:anchorId="553BC152">
          <v:shape id="_x0000_i1107" type="#_x0000_t75" style="width:23.25pt;height:20.25pt" o:ole="">
            <v:imagedata r:id="rId171" o:title=""/>
          </v:shape>
          <o:OLEObject Type="Embed" ProgID="Equation.3" ShapeID="_x0000_i1107" DrawAspect="Content" ObjectID="_1587292233" r:id="rId172"/>
        </w:object>
      </w:r>
      <w:r w:rsidRPr="00C64C1E">
        <w:rPr>
          <w:sz w:val="28"/>
          <w:szCs w:val="28"/>
        </w:rPr>
        <w:t>.</w:t>
      </w:r>
    </w:p>
    <w:p w14:paraId="6C3D0CE3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Односторонние пределы.</w:t>
      </w:r>
    </w:p>
    <w:p w14:paraId="7D244637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Непрерывность функций. Классификация точек разрыва.</w:t>
      </w:r>
    </w:p>
    <w:p w14:paraId="73A69F98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Производная функции, ее геометрический и механический смысл.</w:t>
      </w:r>
    </w:p>
    <w:p w14:paraId="5A456E8C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Уравнения касательной и нормали к кривой.</w:t>
      </w:r>
    </w:p>
    <w:p w14:paraId="34AED317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Таблица основных производных и правила дифференцирования.</w:t>
      </w:r>
    </w:p>
    <w:p w14:paraId="31E4F837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Дифференцирование сложной, показательно-степенной, параметрической, неявной функций.</w:t>
      </w:r>
    </w:p>
    <w:p w14:paraId="38132E2C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Дифференциал функции, его геометрический смысл, правила нахождения дифференциала, приложения дифференциала.</w:t>
      </w:r>
    </w:p>
    <w:p w14:paraId="52DF1FCE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Производные высших порядков. Вторая производная неявной и параметрической функций.</w:t>
      </w:r>
    </w:p>
    <w:p w14:paraId="54D40929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lastRenderedPageBreak/>
        <w:t>Теоремы о дифференцируемых функциях и их геометрический смысл. Правило Лопиталя для раскрытия неопределенностей.</w:t>
      </w:r>
    </w:p>
    <w:p w14:paraId="6570563D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Монотонность функций, экстремумы. Нахождение наибольших и наименьших значений функции на отрезке.</w:t>
      </w:r>
    </w:p>
    <w:p w14:paraId="21A95507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Выпуклость функций, точки перегиба.</w:t>
      </w:r>
    </w:p>
    <w:p w14:paraId="782FB279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Асимптоты и способы их нахождения.</w:t>
      </w:r>
    </w:p>
    <w:p w14:paraId="58DED05B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Схема полного исследования функции.</w:t>
      </w:r>
    </w:p>
    <w:p w14:paraId="76EC0B65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  <w:tab w:val="num" w:pos="540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Понятие функции нескольких переменных, область определения, способы ее задания.</w:t>
      </w:r>
    </w:p>
    <w:p w14:paraId="587E27D0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  <w:tab w:val="num" w:pos="540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Предел и непрерывность функции нескольких переменных.</w:t>
      </w:r>
    </w:p>
    <w:p w14:paraId="7ACA35CB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  <w:tab w:val="num" w:pos="540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Частные производные функции нескольких переменных.</w:t>
      </w:r>
    </w:p>
    <w:p w14:paraId="3A7EA7C7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  <w:tab w:val="num" w:pos="540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Частные дифференциалы, полный дифференциал функции двух переменных.</w:t>
      </w:r>
    </w:p>
    <w:p w14:paraId="27F76106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  <w:tab w:val="num" w:pos="540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Дифференцирование сложной функции двух переменных (2 случая).</w:t>
      </w:r>
    </w:p>
    <w:p w14:paraId="5851F3F4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  <w:tab w:val="num" w:pos="540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Уравнения касательной плоскости и нормали к поверхности.</w:t>
      </w:r>
    </w:p>
    <w:p w14:paraId="5B08AA23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  <w:tab w:val="num" w:pos="540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Экстремумы функции двух переменных.</w:t>
      </w:r>
    </w:p>
    <w:p w14:paraId="7673DA07" w14:textId="77777777" w:rsidR="00C64C1E" w:rsidRDefault="00C64C1E" w:rsidP="008A151C">
      <w:pPr>
        <w:widowControl/>
        <w:numPr>
          <w:ilvl w:val="0"/>
          <w:numId w:val="14"/>
        </w:numPr>
        <w:tabs>
          <w:tab w:val="left" w:pos="29"/>
          <w:tab w:val="num" w:pos="540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Нахождение наибольших и наименьших значений функции двух переменных в заданной области.</w:t>
      </w:r>
    </w:p>
    <w:p w14:paraId="55802C29" w14:textId="77777777" w:rsidR="00C64C1E" w:rsidRPr="00C64C1E" w:rsidRDefault="00C64C1E" w:rsidP="008A151C">
      <w:pPr>
        <w:widowControl/>
        <w:numPr>
          <w:ilvl w:val="0"/>
          <w:numId w:val="14"/>
        </w:numPr>
        <w:tabs>
          <w:tab w:val="left" w:pos="29"/>
          <w:tab w:val="num" w:pos="540"/>
        </w:tabs>
        <w:autoSpaceDE/>
        <w:autoSpaceDN/>
        <w:adjustRightInd/>
        <w:ind w:left="29" w:firstLine="680"/>
        <w:jc w:val="both"/>
        <w:rPr>
          <w:sz w:val="28"/>
          <w:szCs w:val="28"/>
        </w:rPr>
      </w:pPr>
      <w:r w:rsidRPr="00C64C1E">
        <w:rPr>
          <w:sz w:val="28"/>
          <w:szCs w:val="28"/>
        </w:rPr>
        <w:t>Высказывания и операции над ними. Виды теорем.</w:t>
      </w:r>
    </w:p>
    <w:p w14:paraId="312B1735" w14:textId="77777777" w:rsidR="00C64C1E" w:rsidRDefault="00C64C1E" w:rsidP="00472E33">
      <w:pPr>
        <w:widowControl/>
        <w:tabs>
          <w:tab w:val="left" w:pos="29"/>
        </w:tabs>
        <w:autoSpaceDE/>
        <w:autoSpaceDN/>
        <w:adjustRightInd/>
        <w:jc w:val="both"/>
        <w:rPr>
          <w:sz w:val="28"/>
          <w:szCs w:val="28"/>
        </w:rPr>
      </w:pPr>
    </w:p>
    <w:p w14:paraId="5D261ED3" w14:textId="77777777" w:rsidR="00E03809" w:rsidRPr="00472E33" w:rsidRDefault="00E03809" w:rsidP="00472E33">
      <w:pPr>
        <w:widowControl/>
        <w:tabs>
          <w:tab w:val="left" w:pos="29"/>
        </w:tabs>
        <w:autoSpaceDE/>
        <w:autoSpaceDN/>
        <w:adjustRightInd/>
        <w:jc w:val="center"/>
        <w:rPr>
          <w:b/>
          <w:i/>
          <w:sz w:val="28"/>
          <w:szCs w:val="28"/>
        </w:rPr>
      </w:pPr>
      <w:r w:rsidRPr="00472E33">
        <w:rPr>
          <w:b/>
          <w:i/>
          <w:sz w:val="28"/>
          <w:szCs w:val="28"/>
        </w:rPr>
        <w:t>Тренировочный вариант теста для проведения зачета</w:t>
      </w:r>
    </w:p>
    <w:p w14:paraId="1A7964F0" w14:textId="77777777" w:rsidR="00E03809" w:rsidRDefault="00E03809" w:rsidP="008A151C">
      <w:pPr>
        <w:pStyle w:val="3"/>
        <w:numPr>
          <w:ilvl w:val="0"/>
          <w:numId w:val="15"/>
        </w:numPr>
        <w:spacing w:line="240" w:lineRule="auto"/>
        <w:ind w:left="0" w:firstLine="709"/>
        <w:jc w:val="both"/>
        <w:rPr>
          <w:szCs w:val="28"/>
        </w:rPr>
      </w:pPr>
      <w:r w:rsidRPr="00E03809">
        <w:rPr>
          <w:szCs w:val="28"/>
        </w:rPr>
        <w:t xml:space="preserve">Найти обратную матрицу, сделать </w:t>
      </w:r>
      <w:proofErr w:type="gramStart"/>
      <w:r w:rsidRPr="00E03809">
        <w:rPr>
          <w:szCs w:val="28"/>
        </w:rPr>
        <w:t>п</w:t>
      </w:r>
      <w:r>
        <w:rPr>
          <w:szCs w:val="28"/>
        </w:rPr>
        <w:t>роверку:</w:t>
      </w:r>
      <w:r w:rsidRPr="00E03809">
        <w:rPr>
          <w:position w:val="-56"/>
          <w:szCs w:val="28"/>
        </w:rPr>
        <w:object w:dxaOrig="2320" w:dyaOrig="1260" w14:anchorId="70745B61">
          <v:shape id="_x0000_i1108" type="#_x0000_t75" style="width:116.25pt;height:63pt" o:ole="">
            <v:imagedata r:id="rId173" o:title=""/>
          </v:shape>
          <o:OLEObject Type="Embed" ProgID="Equation.3" ShapeID="_x0000_i1108" DrawAspect="Content" ObjectID="_1587292234" r:id="rId174"/>
        </w:object>
      </w:r>
      <w:r>
        <w:rPr>
          <w:szCs w:val="28"/>
        </w:rPr>
        <w:t>.</w:t>
      </w:r>
      <w:proofErr w:type="gramEnd"/>
    </w:p>
    <w:p w14:paraId="3E220E53" w14:textId="77777777" w:rsidR="00E03809" w:rsidRPr="00E03809" w:rsidRDefault="00E03809" w:rsidP="008A151C">
      <w:pPr>
        <w:pStyle w:val="3"/>
        <w:numPr>
          <w:ilvl w:val="0"/>
          <w:numId w:val="15"/>
        </w:numPr>
        <w:spacing w:line="240" w:lineRule="auto"/>
        <w:ind w:left="0" w:firstLine="709"/>
        <w:jc w:val="both"/>
        <w:rPr>
          <w:szCs w:val="28"/>
        </w:rPr>
      </w:pPr>
      <w:r w:rsidRPr="00E03809">
        <w:rPr>
          <w:szCs w:val="28"/>
        </w:rPr>
        <w:t>Решить систему методом Гаусса:</w:t>
      </w:r>
      <w:r>
        <w:rPr>
          <w:szCs w:val="28"/>
        </w:rPr>
        <w:t xml:space="preserve"> </w:t>
      </w:r>
      <w:r w:rsidRPr="00E03809">
        <w:rPr>
          <w:position w:val="-58"/>
          <w:szCs w:val="28"/>
        </w:rPr>
        <w:object w:dxaOrig="2420" w:dyaOrig="1300" w14:anchorId="3AE27AFF">
          <v:shape id="_x0000_i1109" type="#_x0000_t75" style="width:120.75pt;height:65.25pt" o:ole="">
            <v:imagedata r:id="rId175" o:title=""/>
          </v:shape>
          <o:OLEObject Type="Embed" ProgID="Equation.DSMT4" ShapeID="_x0000_i1109" DrawAspect="Content" ObjectID="_1587292235" r:id="rId176"/>
        </w:object>
      </w:r>
    </w:p>
    <w:p w14:paraId="3B8C5667" w14:textId="77777777" w:rsidR="00E03809" w:rsidRPr="00E03809" w:rsidRDefault="00E03809" w:rsidP="008A151C">
      <w:pPr>
        <w:pStyle w:val="3"/>
        <w:numPr>
          <w:ilvl w:val="0"/>
          <w:numId w:val="15"/>
        </w:numPr>
        <w:spacing w:line="240" w:lineRule="auto"/>
        <w:ind w:left="0" w:firstLine="709"/>
        <w:jc w:val="both"/>
        <w:rPr>
          <w:szCs w:val="28"/>
        </w:rPr>
      </w:pPr>
      <w:r w:rsidRPr="00E03809">
        <w:rPr>
          <w:szCs w:val="28"/>
        </w:rPr>
        <w:t xml:space="preserve">Найти координаты орта перпендикулярного к </w:t>
      </w:r>
      <w:proofErr w:type="gramStart"/>
      <w:r w:rsidRPr="00E03809">
        <w:rPr>
          <w:szCs w:val="28"/>
        </w:rPr>
        <w:t>векторам:</w:t>
      </w:r>
      <w:r>
        <w:rPr>
          <w:szCs w:val="28"/>
        </w:rPr>
        <w:t xml:space="preserve"> </w:t>
      </w:r>
      <w:r w:rsidRPr="00E03809">
        <w:rPr>
          <w:position w:val="-10"/>
          <w:szCs w:val="28"/>
        </w:rPr>
        <w:object w:dxaOrig="1300" w:dyaOrig="440" w14:anchorId="1D954BB3">
          <v:shape id="_x0000_i1110" type="#_x0000_t75" style="width:65.25pt;height:21.75pt" o:ole="">
            <v:imagedata r:id="rId177" o:title=""/>
          </v:shape>
          <o:OLEObject Type="Embed" ProgID="Equation.3" ShapeID="_x0000_i1110" DrawAspect="Content" ObjectID="_1587292236" r:id="rId178"/>
        </w:object>
      </w:r>
      <w:r w:rsidRPr="00E03809">
        <w:rPr>
          <w:szCs w:val="28"/>
        </w:rPr>
        <w:t xml:space="preserve"> и</w:t>
      </w:r>
      <w:proofErr w:type="gramEnd"/>
      <w:r w:rsidRPr="00E03809">
        <w:rPr>
          <w:szCs w:val="28"/>
        </w:rPr>
        <w:t xml:space="preserve"> </w:t>
      </w:r>
      <w:r w:rsidRPr="00E03809">
        <w:rPr>
          <w:position w:val="-10"/>
          <w:szCs w:val="28"/>
        </w:rPr>
        <w:object w:dxaOrig="1200" w:dyaOrig="440" w14:anchorId="0385DB50">
          <v:shape id="_x0000_i1111" type="#_x0000_t75" style="width:60pt;height:21.75pt" o:ole="">
            <v:imagedata r:id="rId179" o:title=""/>
          </v:shape>
          <o:OLEObject Type="Embed" ProgID="Equation.3" ShapeID="_x0000_i1111" DrawAspect="Content" ObjectID="_1587292237" r:id="rId180"/>
        </w:object>
      </w:r>
      <w:r>
        <w:rPr>
          <w:szCs w:val="28"/>
        </w:rPr>
        <w:t>.</w:t>
      </w:r>
    </w:p>
    <w:p w14:paraId="11DB7581" w14:textId="77777777" w:rsidR="00E03809" w:rsidRPr="00E03809" w:rsidRDefault="00E03809" w:rsidP="008A151C">
      <w:pPr>
        <w:pStyle w:val="3"/>
        <w:numPr>
          <w:ilvl w:val="0"/>
          <w:numId w:val="15"/>
        </w:numPr>
        <w:spacing w:line="240" w:lineRule="auto"/>
        <w:ind w:left="0" w:firstLine="709"/>
        <w:jc w:val="both"/>
        <w:rPr>
          <w:szCs w:val="28"/>
        </w:rPr>
      </w:pPr>
      <w:r w:rsidRPr="00E03809">
        <w:rPr>
          <w:szCs w:val="28"/>
        </w:rPr>
        <w:t xml:space="preserve">Составить уравнение высоты </w:t>
      </w:r>
      <w:r w:rsidRPr="00E03809">
        <w:rPr>
          <w:position w:val="-4"/>
          <w:szCs w:val="28"/>
        </w:rPr>
        <w:object w:dxaOrig="260" w:dyaOrig="279" w14:anchorId="413B31E7">
          <v:shape id="_x0000_i1112" type="#_x0000_t75" style="width:12.75pt;height:14.25pt" o:ole="">
            <v:imagedata r:id="rId181" o:title=""/>
          </v:shape>
          <o:OLEObject Type="Embed" ProgID="Equation.3" ShapeID="_x0000_i1112" DrawAspect="Content" ObjectID="_1587292238" r:id="rId182"/>
        </w:object>
      </w:r>
      <w:proofErr w:type="spellStart"/>
      <w:r w:rsidRPr="00E03809">
        <w:rPr>
          <w:i/>
          <w:szCs w:val="28"/>
        </w:rPr>
        <w:t>АВС</w:t>
      </w:r>
      <w:proofErr w:type="spellEnd"/>
      <w:r w:rsidRPr="00E03809">
        <w:rPr>
          <w:szCs w:val="28"/>
        </w:rPr>
        <w:t xml:space="preserve">, опущенной из вершины </w:t>
      </w:r>
      <w:r w:rsidRPr="00E03809">
        <w:rPr>
          <w:i/>
          <w:szCs w:val="28"/>
        </w:rPr>
        <w:t>А</w:t>
      </w:r>
      <w:r w:rsidRPr="00E03809">
        <w:rPr>
          <w:szCs w:val="28"/>
        </w:rPr>
        <w:t xml:space="preserve">, если: </w:t>
      </w:r>
      <w:proofErr w:type="gramStart"/>
      <w:r w:rsidRPr="00E03809">
        <w:rPr>
          <w:i/>
          <w:szCs w:val="28"/>
        </w:rPr>
        <w:t>А</w:t>
      </w:r>
      <w:r w:rsidRPr="00E03809">
        <w:rPr>
          <w:szCs w:val="28"/>
        </w:rPr>
        <w:t>(</w:t>
      </w:r>
      <w:proofErr w:type="gramEnd"/>
      <w:r w:rsidRPr="00E03809">
        <w:rPr>
          <w:szCs w:val="28"/>
        </w:rPr>
        <w:t xml:space="preserve">1; </w:t>
      </w:r>
      <w:r>
        <w:rPr>
          <w:szCs w:val="28"/>
        </w:rPr>
        <w:t>–</w:t>
      </w:r>
      <w:r w:rsidRPr="00E03809">
        <w:rPr>
          <w:szCs w:val="28"/>
        </w:rPr>
        <w:t xml:space="preserve">2), </w:t>
      </w:r>
      <w:r w:rsidRPr="00E03809">
        <w:rPr>
          <w:i/>
          <w:szCs w:val="28"/>
        </w:rPr>
        <w:t>В</w:t>
      </w:r>
      <w:r w:rsidRPr="00E03809">
        <w:rPr>
          <w:szCs w:val="28"/>
        </w:rPr>
        <w:t xml:space="preserve">(0;1), </w:t>
      </w:r>
      <w:r w:rsidRPr="00E03809">
        <w:rPr>
          <w:i/>
          <w:szCs w:val="28"/>
        </w:rPr>
        <w:t>С</w:t>
      </w:r>
      <w:r w:rsidRPr="00E03809">
        <w:rPr>
          <w:szCs w:val="28"/>
        </w:rPr>
        <w:t>(5;4)</w:t>
      </w:r>
      <w:r>
        <w:rPr>
          <w:szCs w:val="28"/>
        </w:rPr>
        <w:t>.</w:t>
      </w:r>
    </w:p>
    <w:p w14:paraId="2B377F4D" w14:textId="77777777" w:rsidR="00E03809" w:rsidRPr="00E03809" w:rsidRDefault="00E03809" w:rsidP="008A151C">
      <w:pPr>
        <w:pStyle w:val="3"/>
        <w:numPr>
          <w:ilvl w:val="0"/>
          <w:numId w:val="15"/>
        </w:numPr>
        <w:spacing w:line="240" w:lineRule="auto"/>
        <w:ind w:left="0" w:firstLine="709"/>
        <w:jc w:val="both"/>
        <w:rPr>
          <w:szCs w:val="28"/>
        </w:rPr>
      </w:pPr>
      <w:r w:rsidRPr="00E03809">
        <w:rPr>
          <w:szCs w:val="28"/>
        </w:rPr>
        <w:t>Составить уравнение прямой, перпендикулярной к плоскости</w:t>
      </w:r>
      <w:r>
        <w:rPr>
          <w:szCs w:val="28"/>
        </w:rPr>
        <w:t xml:space="preserve"> </w:t>
      </w:r>
      <w:r w:rsidRPr="00E03809">
        <w:rPr>
          <w:i/>
          <w:szCs w:val="28"/>
        </w:rPr>
        <w:t>х</w:t>
      </w:r>
      <w:r>
        <w:rPr>
          <w:szCs w:val="28"/>
        </w:rPr>
        <w:t>–</w:t>
      </w:r>
      <w:r w:rsidRPr="00E03809">
        <w:rPr>
          <w:szCs w:val="28"/>
        </w:rPr>
        <w:t>3</w:t>
      </w:r>
      <w:r w:rsidRPr="00E03809">
        <w:rPr>
          <w:i/>
          <w:szCs w:val="28"/>
        </w:rPr>
        <w:t>у</w:t>
      </w:r>
      <w:r w:rsidRPr="00E03809">
        <w:rPr>
          <w:szCs w:val="28"/>
        </w:rPr>
        <w:t>+2</w:t>
      </w:r>
      <w:r w:rsidRPr="00E03809">
        <w:rPr>
          <w:i/>
          <w:szCs w:val="28"/>
          <w:lang w:val="en-US"/>
        </w:rPr>
        <w:t>z</w:t>
      </w:r>
      <w:r w:rsidRPr="00E03809">
        <w:rPr>
          <w:szCs w:val="28"/>
        </w:rPr>
        <w:t xml:space="preserve">=1, и проходящей через точку </w:t>
      </w:r>
      <w:r w:rsidRPr="00E03809">
        <w:rPr>
          <w:szCs w:val="28"/>
          <w:lang w:val="en-US"/>
        </w:rPr>
        <w:t>M</w:t>
      </w:r>
      <w:r w:rsidRPr="00E03809">
        <w:rPr>
          <w:szCs w:val="28"/>
        </w:rPr>
        <w:t>(5;2;1)</w:t>
      </w:r>
      <w:r>
        <w:rPr>
          <w:szCs w:val="28"/>
        </w:rPr>
        <w:t>.</w:t>
      </w:r>
    </w:p>
    <w:p w14:paraId="0B1B719C" w14:textId="77777777" w:rsidR="00E03809" w:rsidRPr="00E03809" w:rsidRDefault="00E03809" w:rsidP="008A151C">
      <w:pPr>
        <w:pStyle w:val="3"/>
        <w:numPr>
          <w:ilvl w:val="0"/>
          <w:numId w:val="15"/>
        </w:numPr>
        <w:spacing w:line="240" w:lineRule="auto"/>
        <w:ind w:left="0" w:firstLine="709"/>
        <w:jc w:val="both"/>
        <w:rPr>
          <w:szCs w:val="28"/>
        </w:rPr>
      </w:pPr>
      <w:r w:rsidRPr="00E03809">
        <w:rPr>
          <w:szCs w:val="28"/>
        </w:rPr>
        <w:t>Вычислить пределы</w:t>
      </w:r>
      <w:proofErr w:type="gramStart"/>
      <w:r w:rsidRPr="00E03809">
        <w:rPr>
          <w:szCs w:val="28"/>
        </w:rPr>
        <w:t xml:space="preserve">: </w:t>
      </w:r>
      <w:r w:rsidRPr="00E03809">
        <w:rPr>
          <w:position w:val="-52"/>
          <w:szCs w:val="28"/>
        </w:rPr>
        <w:object w:dxaOrig="1880" w:dyaOrig="999" w14:anchorId="16F63A58">
          <v:shape id="_x0000_i1113" type="#_x0000_t75" style="width:93.75pt;height:50.25pt" o:ole="">
            <v:imagedata r:id="rId183" o:title=""/>
          </v:shape>
          <o:OLEObject Type="Embed" ProgID="Equation.3" ShapeID="_x0000_i1113" DrawAspect="Content" ObjectID="_1587292239" r:id="rId184"/>
        </w:object>
      </w:r>
      <w:r>
        <w:rPr>
          <w:szCs w:val="28"/>
        </w:rPr>
        <w:t>,</w:t>
      </w:r>
      <w:proofErr w:type="gramEnd"/>
      <w:r>
        <w:rPr>
          <w:szCs w:val="28"/>
        </w:rPr>
        <w:t xml:space="preserve"> </w:t>
      </w:r>
      <w:r w:rsidRPr="00E03809">
        <w:rPr>
          <w:position w:val="-52"/>
          <w:szCs w:val="28"/>
        </w:rPr>
        <w:object w:dxaOrig="1840" w:dyaOrig="999" w14:anchorId="7F290A1F">
          <v:shape id="_x0000_i1114" type="#_x0000_t75" style="width:92.25pt;height:50.25pt" o:ole="">
            <v:imagedata r:id="rId185" o:title=""/>
          </v:shape>
          <o:OLEObject Type="Embed" ProgID="Equation.3" ShapeID="_x0000_i1114" DrawAspect="Content" ObjectID="_1587292240" r:id="rId186"/>
        </w:object>
      </w:r>
      <w:r>
        <w:rPr>
          <w:szCs w:val="28"/>
        </w:rPr>
        <w:t>.</w:t>
      </w:r>
    </w:p>
    <w:p w14:paraId="36E22FD6" w14:textId="77777777" w:rsidR="00E03809" w:rsidRPr="00E03809" w:rsidRDefault="00E03809" w:rsidP="008A151C">
      <w:pPr>
        <w:pStyle w:val="3"/>
        <w:numPr>
          <w:ilvl w:val="0"/>
          <w:numId w:val="15"/>
        </w:numPr>
        <w:spacing w:line="240" w:lineRule="auto"/>
        <w:ind w:left="0" w:firstLine="709"/>
        <w:jc w:val="both"/>
        <w:rPr>
          <w:szCs w:val="28"/>
        </w:rPr>
      </w:pPr>
      <w:r>
        <w:rPr>
          <w:szCs w:val="28"/>
        </w:rPr>
        <w:t xml:space="preserve">Найти дифференциал </w:t>
      </w:r>
      <w:proofErr w:type="gramStart"/>
      <w:r>
        <w:rPr>
          <w:szCs w:val="28"/>
        </w:rPr>
        <w:t xml:space="preserve">функции </w:t>
      </w:r>
      <w:r w:rsidRPr="00E03809">
        <w:rPr>
          <w:position w:val="-28"/>
          <w:szCs w:val="28"/>
        </w:rPr>
        <w:object w:dxaOrig="2280" w:dyaOrig="720" w14:anchorId="64764464">
          <v:shape id="_x0000_i1115" type="#_x0000_t75" style="width:114pt;height:36pt" o:ole="">
            <v:imagedata r:id="rId187" o:title=""/>
          </v:shape>
          <o:OLEObject Type="Embed" ProgID="Equation.3" ShapeID="_x0000_i1115" DrawAspect="Content" ObjectID="_1587292241" r:id="rId188"/>
        </w:object>
      </w:r>
      <w:r>
        <w:rPr>
          <w:szCs w:val="28"/>
        </w:rPr>
        <w:t>.</w:t>
      </w:r>
      <w:proofErr w:type="gramEnd"/>
    </w:p>
    <w:p w14:paraId="1E51E722" w14:textId="77777777" w:rsidR="00E03809" w:rsidRPr="00E03809" w:rsidRDefault="00E03809" w:rsidP="008A151C">
      <w:pPr>
        <w:pStyle w:val="3"/>
        <w:numPr>
          <w:ilvl w:val="0"/>
          <w:numId w:val="15"/>
        </w:numPr>
        <w:spacing w:line="240" w:lineRule="auto"/>
        <w:ind w:left="0" w:firstLine="709"/>
        <w:jc w:val="both"/>
        <w:rPr>
          <w:szCs w:val="28"/>
        </w:rPr>
      </w:pPr>
      <w:r w:rsidRPr="00E03809">
        <w:rPr>
          <w:szCs w:val="28"/>
        </w:rPr>
        <w:t xml:space="preserve">Найти все асимптоты графика </w:t>
      </w:r>
      <w:proofErr w:type="gramStart"/>
      <w:r w:rsidRPr="00E03809">
        <w:rPr>
          <w:szCs w:val="28"/>
        </w:rPr>
        <w:t xml:space="preserve">функции </w:t>
      </w:r>
      <w:r w:rsidRPr="00E03809">
        <w:rPr>
          <w:position w:val="-28"/>
          <w:szCs w:val="28"/>
        </w:rPr>
        <w:object w:dxaOrig="1180" w:dyaOrig="740" w14:anchorId="282A975B">
          <v:shape id="_x0000_i1116" type="#_x0000_t75" style="width:59.25pt;height:36.75pt" o:ole="">
            <v:imagedata r:id="rId189" o:title=""/>
          </v:shape>
          <o:OLEObject Type="Embed" ProgID="Equation.3" ShapeID="_x0000_i1116" DrawAspect="Content" ObjectID="_1587292242" r:id="rId190"/>
        </w:object>
      </w:r>
      <w:r>
        <w:rPr>
          <w:szCs w:val="28"/>
        </w:rPr>
        <w:t>.</w:t>
      </w:r>
      <w:proofErr w:type="gramEnd"/>
    </w:p>
    <w:p w14:paraId="471CB448" w14:textId="77777777" w:rsidR="00E03809" w:rsidRPr="00E03809" w:rsidRDefault="00E03809" w:rsidP="008A151C">
      <w:pPr>
        <w:pStyle w:val="a6"/>
        <w:widowControl/>
        <w:numPr>
          <w:ilvl w:val="0"/>
          <w:numId w:val="15"/>
        </w:numPr>
        <w:tabs>
          <w:tab w:val="left" w:pos="29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E03809">
        <w:rPr>
          <w:sz w:val="28"/>
          <w:szCs w:val="28"/>
        </w:rPr>
        <w:t xml:space="preserve">Найти экстремум </w:t>
      </w:r>
      <w:proofErr w:type="gramStart"/>
      <w:r w:rsidRPr="00E03809">
        <w:rPr>
          <w:sz w:val="28"/>
          <w:szCs w:val="28"/>
        </w:rPr>
        <w:t xml:space="preserve">функции </w:t>
      </w:r>
      <w:r w:rsidRPr="00E03809">
        <w:rPr>
          <w:position w:val="-12"/>
        </w:rPr>
        <w:object w:dxaOrig="1820" w:dyaOrig="440" w14:anchorId="04FD4E89">
          <v:shape id="_x0000_i1117" type="#_x0000_t75" style="width:90.75pt;height:21.75pt" o:ole="">
            <v:imagedata r:id="rId191" o:title=""/>
          </v:shape>
          <o:OLEObject Type="Embed" ProgID="Equation.3" ShapeID="_x0000_i1117" DrawAspect="Content" ObjectID="_1587292243" r:id="rId192"/>
        </w:object>
      </w:r>
      <w:r>
        <w:rPr>
          <w:sz w:val="28"/>
          <w:szCs w:val="28"/>
        </w:rPr>
        <w:t>.</w:t>
      </w:r>
      <w:proofErr w:type="gramEnd"/>
    </w:p>
    <w:p w14:paraId="333CF916" w14:textId="77777777" w:rsidR="00E03809" w:rsidRPr="00E03809" w:rsidRDefault="00E03809" w:rsidP="008A151C">
      <w:pPr>
        <w:pStyle w:val="a6"/>
        <w:numPr>
          <w:ilvl w:val="0"/>
          <w:numId w:val="15"/>
        </w:numPr>
        <w:ind w:left="0" w:firstLine="709"/>
        <w:rPr>
          <w:sz w:val="28"/>
          <w:szCs w:val="28"/>
        </w:rPr>
      </w:pPr>
      <w:r w:rsidRPr="00E03809">
        <w:rPr>
          <w:sz w:val="28"/>
          <w:szCs w:val="28"/>
        </w:rPr>
        <w:lastRenderedPageBreak/>
        <w:t xml:space="preserve">Построить область определения </w:t>
      </w:r>
      <w:proofErr w:type="gramStart"/>
      <w:r w:rsidRPr="00E03809">
        <w:rPr>
          <w:sz w:val="28"/>
          <w:szCs w:val="28"/>
        </w:rPr>
        <w:t xml:space="preserve">функции </w:t>
      </w:r>
      <w:r w:rsidRPr="00E03809">
        <w:rPr>
          <w:position w:val="-28"/>
          <w:sz w:val="28"/>
          <w:szCs w:val="28"/>
        </w:rPr>
        <w:object w:dxaOrig="1380" w:dyaOrig="720" w14:anchorId="04BA9465">
          <v:shape id="_x0000_i1118" type="#_x0000_t75" style="width:70.5pt;height:36.75pt" o:ole="">
            <v:imagedata r:id="rId193" o:title=""/>
          </v:shape>
          <o:OLEObject Type="Embed" ProgID="Equation.DSMT4" ShapeID="_x0000_i1118" DrawAspect="Content" ObjectID="_1587292244" r:id="rId194"/>
        </w:object>
      </w:r>
      <w:r>
        <w:rPr>
          <w:sz w:val="28"/>
          <w:szCs w:val="28"/>
        </w:rPr>
        <w:t>.</w:t>
      </w:r>
      <w:proofErr w:type="gramEnd"/>
    </w:p>
    <w:p w14:paraId="452C8D0B" w14:textId="77777777" w:rsidR="00C64C1E" w:rsidRDefault="00C64C1E" w:rsidP="008A0B37">
      <w:pPr>
        <w:widowControl/>
        <w:tabs>
          <w:tab w:val="left" w:pos="29"/>
        </w:tabs>
        <w:autoSpaceDE/>
        <w:autoSpaceDN/>
        <w:adjustRightInd/>
        <w:jc w:val="both"/>
        <w:rPr>
          <w:sz w:val="28"/>
          <w:szCs w:val="28"/>
        </w:rPr>
      </w:pPr>
    </w:p>
    <w:p w14:paraId="592BC6D8" w14:textId="77777777" w:rsidR="00C64C1E" w:rsidRDefault="00C64C1E" w:rsidP="00472E33">
      <w:pPr>
        <w:widowControl/>
        <w:tabs>
          <w:tab w:val="left" w:pos="0"/>
        </w:tabs>
        <w:autoSpaceDE/>
        <w:autoSpaceDN/>
        <w:adjustRightInd/>
        <w:jc w:val="center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  <w:lang w:val="en-US"/>
        </w:rPr>
        <w:t>II</w:t>
      </w:r>
      <w:r>
        <w:rPr>
          <w:rFonts w:eastAsia="Times New Roman"/>
          <w:b/>
          <w:iCs/>
          <w:sz w:val="28"/>
          <w:szCs w:val="28"/>
        </w:rPr>
        <w:t xml:space="preserve"> </w:t>
      </w:r>
      <w:r w:rsidR="00C65601">
        <w:rPr>
          <w:rFonts w:eastAsia="Times New Roman"/>
          <w:b/>
          <w:iCs/>
          <w:sz w:val="28"/>
          <w:szCs w:val="28"/>
        </w:rPr>
        <w:t>семестр</w:t>
      </w:r>
    </w:p>
    <w:p w14:paraId="7F78433A" w14:textId="77777777" w:rsidR="00ED362B" w:rsidRPr="00472E33" w:rsidRDefault="00ED362B" w:rsidP="00472E33">
      <w:pPr>
        <w:widowControl/>
        <w:autoSpaceDE/>
        <w:autoSpaceDN/>
        <w:adjustRightInd/>
        <w:jc w:val="center"/>
        <w:rPr>
          <w:i/>
          <w:sz w:val="28"/>
          <w:szCs w:val="28"/>
        </w:rPr>
      </w:pPr>
      <w:r w:rsidRPr="00472E33">
        <w:rPr>
          <w:rFonts w:eastAsia="Times New Roman"/>
          <w:b/>
          <w:i/>
          <w:iCs/>
          <w:sz w:val="28"/>
          <w:szCs w:val="28"/>
        </w:rPr>
        <w:t>Контрольные вопросы к экзамену</w:t>
      </w:r>
    </w:p>
    <w:p w14:paraId="43B80474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Первообразная. Неопределённый интеграл.</w:t>
      </w:r>
    </w:p>
    <w:p w14:paraId="058F9DB3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Свойства неопределённого интеграла.</w:t>
      </w:r>
    </w:p>
    <w:p w14:paraId="71A1A169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Таблица основных интегралов.</w:t>
      </w:r>
    </w:p>
    <w:p w14:paraId="60BA1AA0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Замена переменных в неопределенном интеграле.</w:t>
      </w:r>
    </w:p>
    <w:p w14:paraId="5E9C521A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Интегрирование по частям.</w:t>
      </w:r>
    </w:p>
    <w:p w14:paraId="2E069174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Интегрирование простых дробей.</w:t>
      </w:r>
    </w:p>
    <w:p w14:paraId="4D06D918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Интегрирование правильных и неправильных дробей.</w:t>
      </w:r>
    </w:p>
    <w:p w14:paraId="1AC35246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Интегрирование иррациональных функций.</w:t>
      </w:r>
    </w:p>
    <w:p w14:paraId="52381820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Интегрирование тригонометрических функций.</w:t>
      </w:r>
    </w:p>
    <w:p w14:paraId="4D027584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Интегральная сумма. Определённый интеграл.</w:t>
      </w:r>
    </w:p>
    <w:p w14:paraId="72632663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Теорема о среднем.</w:t>
      </w:r>
    </w:p>
    <w:p w14:paraId="60C49135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Формула Ньютона-Лейбница.</w:t>
      </w:r>
    </w:p>
    <w:p w14:paraId="70039829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Интегрирование по частям в определённом интеграле.</w:t>
      </w:r>
    </w:p>
    <w:p w14:paraId="54F14B0A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Замена переменных в определённом интеграле.</w:t>
      </w:r>
    </w:p>
    <w:p w14:paraId="47D89912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Несобственные интегралы 1-го рода.</w:t>
      </w:r>
    </w:p>
    <w:p w14:paraId="5B752A98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Несобственные интегралы 2-го рода.</w:t>
      </w:r>
    </w:p>
    <w:p w14:paraId="38EFE801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Геометрические приложения определённого интеграла.</w:t>
      </w:r>
    </w:p>
    <w:p w14:paraId="66A43F95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Механические приложения определённого интеграла.</w:t>
      </w:r>
    </w:p>
    <w:p w14:paraId="4628336F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color w:val="000000"/>
          <w:sz w:val="28"/>
          <w:szCs w:val="28"/>
        </w:rPr>
        <w:t>Определение двойного интеграла и его свойства.</w:t>
      </w:r>
    </w:p>
    <w:p w14:paraId="0F4A1047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color w:val="000000"/>
          <w:sz w:val="28"/>
          <w:szCs w:val="28"/>
        </w:rPr>
        <w:t>Геометрический смысл двойного интеграла.</w:t>
      </w:r>
    </w:p>
    <w:p w14:paraId="275F3D4D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color w:val="000000"/>
          <w:sz w:val="28"/>
          <w:szCs w:val="28"/>
        </w:rPr>
        <w:t>Физический смысл двойного интеграла.</w:t>
      </w:r>
    </w:p>
    <w:p w14:paraId="0BBF6DB8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color w:val="000000"/>
          <w:sz w:val="28"/>
          <w:szCs w:val="28"/>
        </w:rPr>
        <w:t>Вычисление двойного интеграла повторным интегрированием.</w:t>
      </w:r>
    </w:p>
    <w:p w14:paraId="49E0EEE7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  <w:tab w:val="num" w:pos="5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Комплексные числа, алгебраическая, тригонометрическая, показательная формы комплексного числа.</w:t>
      </w:r>
    </w:p>
    <w:p w14:paraId="553A038F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  <w:tab w:val="num" w:pos="5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Операции над комплексными числами в алгебраической форме.</w:t>
      </w:r>
    </w:p>
    <w:p w14:paraId="2DA77784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  <w:tab w:val="num" w:pos="5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Операции над комплексными числами в тригонометрической форме.</w:t>
      </w:r>
    </w:p>
    <w:p w14:paraId="0CA0D261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  <w:tab w:val="num" w:pos="5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Геометрическая интерпретация комплексного числа.</w:t>
      </w:r>
    </w:p>
    <w:p w14:paraId="10B39B66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  <w:tab w:val="num" w:pos="5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Элементарные функции, их свойства. Ветви многозначных функций.</w:t>
      </w:r>
    </w:p>
    <w:p w14:paraId="555D4875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  <w:tab w:val="num" w:pos="5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Дифференцируемость и аналитичность. Условия Коши-Римана.</w:t>
      </w:r>
    </w:p>
    <w:p w14:paraId="76B19761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  <w:tab w:val="num" w:pos="5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Гармонические и аналитические функции.</w:t>
      </w:r>
    </w:p>
    <w:p w14:paraId="16094D24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Геометрический смысл модуля и аргумента производной аналитической функции.</w:t>
      </w:r>
    </w:p>
    <w:p w14:paraId="7DE11CF1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Основные понятия теории дифференциальных уравнений. Общее и частное решения дифференциального уравнения.</w:t>
      </w:r>
    </w:p>
    <w:p w14:paraId="4020329A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Задача Коши. Теорема существования и единственности решения задачи Коши (формулировка).</w:t>
      </w:r>
    </w:p>
    <w:p w14:paraId="2E420AE6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Уравнения с разделяющимися переменными.</w:t>
      </w:r>
    </w:p>
    <w:p w14:paraId="36A8E1F0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Однородные уравнения и уравнения, приводящиеся к однородным</w:t>
      </w:r>
    </w:p>
    <w:p w14:paraId="07F07980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Линейные уравнения. Уравнения Бернулли.</w:t>
      </w:r>
    </w:p>
    <w:p w14:paraId="2F71D7A7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lastRenderedPageBreak/>
        <w:t>Уравнения в полных дифференциалах.</w:t>
      </w:r>
    </w:p>
    <w:p w14:paraId="3D6AE554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Дифференциальные уравнения высших порядков. Задача Коши. Теорема существования и единственности решения задачи Коши (формулировка). Понятия общего и частного решений.</w:t>
      </w:r>
    </w:p>
    <w:p w14:paraId="48ECA22E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Уравнения, допускающие понижение порядка.</w:t>
      </w:r>
    </w:p>
    <w:p w14:paraId="3916904F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Линейные однородные дифференциальные уравнения.</w:t>
      </w:r>
    </w:p>
    <w:p w14:paraId="31AAF91F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Линейные неоднородные дифференциальные уравнения.</w:t>
      </w:r>
    </w:p>
    <w:p w14:paraId="0723EC9D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Линейные однородные дифференциальные уравнения с постоянными коэффициентами.</w:t>
      </w:r>
    </w:p>
    <w:p w14:paraId="0838E80E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Линейные неоднородные дифференциальные уравнения с постоянными коэффициентами. Метод Лагранжа вариации произвольных постоянных.</w:t>
      </w:r>
    </w:p>
    <w:p w14:paraId="0A2B0A3A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Линейные неоднородные дифференциальные уравнения с постоянными коэффициентами со специальной правой частью. Метод неопределённых коэффициентов.</w:t>
      </w:r>
    </w:p>
    <w:p w14:paraId="3033FBD5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Системы дифференциальных уравнений. Задача Коши для нормальной системы уравнений. Теорема существования и единственности решения задачи Коши (формулировка). Понятия общего и частного решений.</w:t>
      </w:r>
    </w:p>
    <w:p w14:paraId="5550ED06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Методы решения систем дифференциальных уравнений.</w:t>
      </w:r>
    </w:p>
    <w:p w14:paraId="1CA1E66F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Преобразование Лапласа, его свойства. Класс оригиналов. Класс изображений.</w:t>
      </w:r>
    </w:p>
    <w:p w14:paraId="0A11EF58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Основные теоремы операционного исчисления.</w:t>
      </w:r>
    </w:p>
    <w:p w14:paraId="6D17AD3A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Способы восстановления оригинала по изображению.</w:t>
      </w:r>
    </w:p>
    <w:p w14:paraId="405D74FE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Свертка оригиналов, ее свойства. Преобразование Лапласа свертки.</w:t>
      </w:r>
    </w:p>
    <w:p w14:paraId="5C5E15E7" w14:textId="77777777" w:rsidR="00465064" w:rsidRPr="00465064" w:rsidRDefault="00465064" w:rsidP="008A151C">
      <w:pPr>
        <w:pStyle w:val="a6"/>
        <w:widowControl/>
        <w:numPr>
          <w:ilvl w:val="0"/>
          <w:numId w:val="16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Решение дифференциальных уравнений и систем операционным методом. Применение к описанию линейных моделей.</w:t>
      </w:r>
    </w:p>
    <w:p w14:paraId="207B32C2" w14:textId="77777777" w:rsidR="00ED362B" w:rsidRPr="00465064" w:rsidRDefault="00ED362B" w:rsidP="00472E33">
      <w:pPr>
        <w:widowControl/>
        <w:tabs>
          <w:tab w:val="left" w:pos="0"/>
        </w:tabs>
        <w:autoSpaceDE/>
        <w:autoSpaceDN/>
        <w:adjustRightInd/>
        <w:jc w:val="both"/>
        <w:rPr>
          <w:rFonts w:eastAsia="Times New Roman"/>
          <w:iCs/>
          <w:sz w:val="28"/>
          <w:szCs w:val="28"/>
        </w:rPr>
      </w:pPr>
    </w:p>
    <w:p w14:paraId="31570F46" w14:textId="77777777" w:rsidR="00ED362B" w:rsidRPr="00472E33" w:rsidRDefault="00ED362B" w:rsidP="00472E33">
      <w:pPr>
        <w:widowControl/>
        <w:tabs>
          <w:tab w:val="left" w:pos="29"/>
        </w:tabs>
        <w:autoSpaceDE/>
        <w:autoSpaceDN/>
        <w:adjustRightInd/>
        <w:jc w:val="center"/>
        <w:rPr>
          <w:b/>
          <w:i/>
          <w:sz w:val="28"/>
          <w:szCs w:val="28"/>
        </w:rPr>
      </w:pPr>
      <w:r w:rsidRPr="00472E33">
        <w:rPr>
          <w:b/>
          <w:i/>
          <w:sz w:val="28"/>
          <w:szCs w:val="28"/>
        </w:rPr>
        <w:t xml:space="preserve">Тренировочный вариант теста для проведения </w:t>
      </w:r>
      <w:r w:rsidR="00CC77CD" w:rsidRPr="00472E33">
        <w:rPr>
          <w:b/>
          <w:i/>
          <w:sz w:val="28"/>
          <w:szCs w:val="28"/>
        </w:rPr>
        <w:t>экзамена</w:t>
      </w:r>
    </w:p>
    <w:p w14:paraId="73F1BF40" w14:textId="77777777" w:rsidR="00C918FF" w:rsidRPr="00C918FF" w:rsidRDefault="00C918FF" w:rsidP="008A0B37">
      <w:pPr>
        <w:widowControl/>
        <w:numPr>
          <w:ilvl w:val="0"/>
          <w:numId w:val="18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position w:val="-6"/>
          <w:sz w:val="28"/>
          <w:szCs w:val="28"/>
        </w:rPr>
      </w:pPr>
      <w:r w:rsidRPr="00C918FF">
        <w:rPr>
          <w:position w:val="-6"/>
          <w:sz w:val="28"/>
          <w:szCs w:val="28"/>
        </w:rPr>
        <w:t>Найти неопределённые интегралы</w:t>
      </w:r>
      <w:proofErr w:type="gramStart"/>
      <w:r w:rsidRPr="00C918FF">
        <w:rPr>
          <w:position w:val="-6"/>
          <w:sz w:val="28"/>
          <w:szCs w:val="28"/>
        </w:rPr>
        <w:t xml:space="preserve">: </w:t>
      </w:r>
      <w:r w:rsidRPr="00C918FF">
        <w:rPr>
          <w:position w:val="-28"/>
          <w:sz w:val="28"/>
          <w:szCs w:val="28"/>
          <w:lang w:val="en-US"/>
        </w:rPr>
        <w:object w:dxaOrig="1540" w:dyaOrig="720" w14:anchorId="04DBAA21">
          <v:shape id="_x0000_i1119" type="#_x0000_t75" style="width:76.5pt;height:36pt" o:ole="">
            <v:imagedata r:id="rId195" o:title=""/>
          </v:shape>
          <o:OLEObject Type="Embed" ProgID="Equation.DSMT4" ShapeID="_x0000_i1119" DrawAspect="Content" ObjectID="_1587292245" r:id="rId196"/>
        </w:object>
      </w:r>
      <w:r w:rsidRPr="00C918FF">
        <w:rPr>
          <w:position w:val="-6"/>
          <w:sz w:val="28"/>
          <w:szCs w:val="28"/>
        </w:rPr>
        <w:t>;</w:t>
      </w:r>
      <w:proofErr w:type="gramEnd"/>
      <w:r w:rsidRPr="00C918FF">
        <w:rPr>
          <w:position w:val="-6"/>
          <w:sz w:val="28"/>
          <w:szCs w:val="28"/>
        </w:rPr>
        <w:t xml:space="preserve"> </w:t>
      </w:r>
      <w:r w:rsidRPr="00C918FF">
        <w:rPr>
          <w:position w:val="-18"/>
          <w:sz w:val="28"/>
          <w:szCs w:val="28"/>
          <w:lang w:val="en-US"/>
        </w:rPr>
        <w:object w:dxaOrig="1020" w:dyaOrig="499" w14:anchorId="7A1A79BE">
          <v:shape id="_x0000_i1120" type="#_x0000_t75" style="width:51pt;height:24.75pt" o:ole="">
            <v:imagedata r:id="rId197" o:title=""/>
          </v:shape>
          <o:OLEObject Type="Embed" ProgID="Equation.DSMT4" ShapeID="_x0000_i1120" DrawAspect="Content" ObjectID="_1587292246" r:id="rId198"/>
        </w:object>
      </w:r>
      <w:r w:rsidRPr="00C918FF">
        <w:rPr>
          <w:position w:val="-6"/>
          <w:sz w:val="28"/>
          <w:szCs w:val="28"/>
        </w:rPr>
        <w:t xml:space="preserve">; </w:t>
      </w:r>
      <w:r w:rsidRPr="00C918FF">
        <w:rPr>
          <w:position w:val="-28"/>
          <w:sz w:val="28"/>
          <w:szCs w:val="28"/>
          <w:lang w:val="en-US"/>
        </w:rPr>
        <w:object w:dxaOrig="1740" w:dyaOrig="720" w14:anchorId="64BD7258">
          <v:shape id="_x0000_i1121" type="#_x0000_t75" style="width:86.25pt;height:36pt" o:ole="">
            <v:imagedata r:id="rId199" o:title=""/>
          </v:shape>
          <o:OLEObject Type="Embed" ProgID="Equation.DSMT4" ShapeID="_x0000_i1121" DrawAspect="Content" ObjectID="_1587292247" r:id="rId200"/>
        </w:object>
      </w:r>
      <w:r>
        <w:rPr>
          <w:position w:val="-6"/>
          <w:sz w:val="28"/>
          <w:szCs w:val="28"/>
        </w:rPr>
        <w:t>.</w:t>
      </w:r>
    </w:p>
    <w:p w14:paraId="1C42FDC0" w14:textId="77777777" w:rsidR="00C918FF" w:rsidRPr="00C918FF" w:rsidRDefault="00C918FF" w:rsidP="008A0B37">
      <w:pPr>
        <w:widowControl/>
        <w:numPr>
          <w:ilvl w:val="0"/>
          <w:numId w:val="18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position w:val="-6"/>
          <w:sz w:val="28"/>
          <w:szCs w:val="28"/>
        </w:rPr>
      </w:pPr>
      <w:r w:rsidRPr="00C918FF">
        <w:rPr>
          <w:position w:val="-6"/>
          <w:sz w:val="28"/>
          <w:szCs w:val="28"/>
        </w:rPr>
        <w:t>Вычислить определённый интеграл</w:t>
      </w:r>
      <w:proofErr w:type="gramStart"/>
      <w:r w:rsidRPr="00C918FF">
        <w:rPr>
          <w:position w:val="-6"/>
          <w:sz w:val="28"/>
          <w:szCs w:val="28"/>
        </w:rPr>
        <w:t xml:space="preserve">: </w:t>
      </w:r>
      <w:r w:rsidRPr="00C918FF">
        <w:rPr>
          <w:position w:val="-36"/>
          <w:sz w:val="28"/>
          <w:szCs w:val="28"/>
          <w:lang w:val="en-US"/>
        </w:rPr>
        <w:object w:dxaOrig="1120" w:dyaOrig="859" w14:anchorId="52D891C7">
          <v:shape id="_x0000_i1122" type="#_x0000_t75" style="width:55.5pt;height:42.75pt" o:ole="">
            <v:imagedata r:id="rId201" o:title=""/>
          </v:shape>
          <o:OLEObject Type="Embed" ProgID="Equation.DSMT4" ShapeID="_x0000_i1122" DrawAspect="Content" ObjectID="_1587292248" r:id="rId202"/>
        </w:object>
      </w:r>
      <w:r>
        <w:rPr>
          <w:position w:val="-6"/>
          <w:sz w:val="28"/>
          <w:szCs w:val="28"/>
        </w:rPr>
        <w:t>.</w:t>
      </w:r>
      <w:proofErr w:type="gramEnd"/>
    </w:p>
    <w:p w14:paraId="510D8032" w14:textId="77777777" w:rsidR="00C918FF" w:rsidRDefault="00C918FF" w:rsidP="008A0B37">
      <w:pPr>
        <w:widowControl/>
        <w:numPr>
          <w:ilvl w:val="0"/>
          <w:numId w:val="18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position w:val="-6"/>
          <w:sz w:val="28"/>
          <w:szCs w:val="28"/>
        </w:rPr>
      </w:pPr>
      <w:r w:rsidRPr="00C918FF">
        <w:rPr>
          <w:sz w:val="28"/>
          <w:szCs w:val="28"/>
        </w:rPr>
        <w:t xml:space="preserve">Вычислить несобственный </w:t>
      </w:r>
      <w:proofErr w:type="gramStart"/>
      <w:r w:rsidRPr="00C918FF">
        <w:rPr>
          <w:sz w:val="28"/>
          <w:szCs w:val="28"/>
        </w:rPr>
        <w:t xml:space="preserve">интеграл </w:t>
      </w:r>
      <w:r w:rsidRPr="00C918FF">
        <w:rPr>
          <w:position w:val="-36"/>
          <w:sz w:val="28"/>
          <w:szCs w:val="28"/>
          <w:lang w:val="en-US"/>
        </w:rPr>
        <w:object w:dxaOrig="1140" w:dyaOrig="859" w14:anchorId="595D6A24">
          <v:shape id="_x0000_i1123" type="#_x0000_t75" style="width:57pt;height:42.75pt" o:ole="">
            <v:imagedata r:id="rId203" o:title=""/>
          </v:shape>
          <o:OLEObject Type="Embed" ProgID="Equation.DSMT4" ShapeID="_x0000_i1123" DrawAspect="Content" ObjectID="_1587292249" r:id="rId204"/>
        </w:object>
      </w:r>
      <w:r w:rsidRPr="00C918FF">
        <w:rPr>
          <w:position w:val="-6"/>
          <w:sz w:val="28"/>
          <w:szCs w:val="28"/>
        </w:rPr>
        <w:t>.</w:t>
      </w:r>
      <w:proofErr w:type="gramEnd"/>
    </w:p>
    <w:p w14:paraId="0DFBE904" w14:textId="77777777" w:rsidR="00C918FF" w:rsidRPr="00C918FF" w:rsidRDefault="00C918FF" w:rsidP="008A0B37">
      <w:pPr>
        <w:widowControl/>
        <w:numPr>
          <w:ilvl w:val="0"/>
          <w:numId w:val="18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position w:val="-6"/>
          <w:sz w:val="28"/>
          <w:szCs w:val="28"/>
        </w:rPr>
      </w:pPr>
      <w:r w:rsidRPr="00C918FF">
        <w:rPr>
          <w:sz w:val="28"/>
          <w:szCs w:val="28"/>
        </w:rPr>
        <w:t>Найти</w:t>
      </w:r>
      <w:proofErr w:type="gramStart"/>
      <w:r w:rsidRPr="00C918FF">
        <w:rPr>
          <w:sz w:val="28"/>
          <w:szCs w:val="28"/>
        </w:rPr>
        <w:t>:</w:t>
      </w:r>
      <w:r w:rsidRPr="00C918FF">
        <w:rPr>
          <w:position w:val="-6"/>
          <w:sz w:val="28"/>
          <w:szCs w:val="28"/>
        </w:rPr>
        <w:t xml:space="preserve"> </w:t>
      </w:r>
      <w:r w:rsidRPr="00C918FF">
        <w:rPr>
          <w:position w:val="-4"/>
          <w:sz w:val="28"/>
          <w:szCs w:val="28"/>
        </w:rPr>
        <w:object w:dxaOrig="580" w:dyaOrig="279" w14:anchorId="6FBDC1AA">
          <v:shape id="_x0000_i1124" type="#_x0000_t75" style="width:29.25pt;height:14.25pt" o:ole="">
            <v:imagedata r:id="rId205" o:title=""/>
          </v:shape>
          <o:OLEObject Type="Embed" ProgID="Equation.DSMT4" ShapeID="_x0000_i1124" DrawAspect="Content" ObjectID="_1587292250" r:id="rId206"/>
        </w:object>
      </w:r>
      <w:r w:rsidRPr="00C918FF">
        <w:rPr>
          <w:sz w:val="28"/>
          <w:szCs w:val="28"/>
        </w:rPr>
        <w:t>,</w:t>
      </w:r>
      <w:proofErr w:type="gramEnd"/>
      <w:r w:rsidRPr="00C918FF">
        <w:rPr>
          <w:sz w:val="28"/>
          <w:szCs w:val="28"/>
        </w:rPr>
        <w:t xml:space="preserve"> если </w:t>
      </w:r>
      <w:r w:rsidRPr="00C918FF">
        <w:rPr>
          <w:position w:val="-28"/>
          <w:sz w:val="28"/>
          <w:szCs w:val="28"/>
        </w:rPr>
        <w:object w:dxaOrig="1160" w:dyaOrig="720" w14:anchorId="5DBB87C0">
          <v:shape id="_x0000_i1125" type="#_x0000_t75" style="width:58.5pt;height:36.75pt" o:ole="">
            <v:imagedata r:id="rId207" o:title=""/>
          </v:shape>
          <o:OLEObject Type="Embed" ProgID="Equation.DSMT4" ShapeID="_x0000_i1125" DrawAspect="Content" ObjectID="_1587292251" r:id="rId208"/>
        </w:object>
      </w:r>
    </w:p>
    <w:p w14:paraId="1426F2AE" w14:textId="77777777" w:rsidR="00C918FF" w:rsidRPr="00C918FF" w:rsidRDefault="00C918FF" w:rsidP="008A0B37">
      <w:pPr>
        <w:widowControl/>
        <w:numPr>
          <w:ilvl w:val="0"/>
          <w:numId w:val="18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C918FF">
        <w:rPr>
          <w:sz w:val="28"/>
          <w:szCs w:val="28"/>
        </w:rPr>
        <w:t>Восс</w:t>
      </w:r>
      <w:r>
        <w:rPr>
          <w:sz w:val="28"/>
          <w:szCs w:val="28"/>
        </w:rPr>
        <w:t xml:space="preserve">тановить аналитическую функцию, </w:t>
      </w:r>
      <w:proofErr w:type="gramStart"/>
      <w:r>
        <w:rPr>
          <w:sz w:val="28"/>
          <w:szCs w:val="28"/>
        </w:rPr>
        <w:t xml:space="preserve">если </w:t>
      </w:r>
      <w:r w:rsidRPr="00C918FF">
        <w:rPr>
          <w:position w:val="-12"/>
          <w:sz w:val="28"/>
          <w:szCs w:val="28"/>
        </w:rPr>
        <w:object w:dxaOrig="1820" w:dyaOrig="420" w14:anchorId="7E53A74A">
          <v:shape id="_x0000_i1126" type="#_x0000_t75" style="width:90.75pt;height:21pt" o:ole="">
            <v:imagedata r:id="rId209" o:title=""/>
          </v:shape>
          <o:OLEObject Type="Embed" ProgID="Equation.DSMT4" ShapeID="_x0000_i1126" DrawAspect="Content" ObjectID="_1587292252" r:id="rId210"/>
        </w:object>
      </w:r>
      <w:r w:rsidRPr="00C918FF">
        <w:rPr>
          <w:sz w:val="28"/>
          <w:szCs w:val="28"/>
        </w:rPr>
        <w:t>,</w:t>
      </w:r>
      <w:proofErr w:type="gramEnd"/>
      <w:r w:rsidRPr="00C918FF">
        <w:rPr>
          <w:sz w:val="28"/>
          <w:szCs w:val="28"/>
        </w:rPr>
        <w:t xml:space="preserve"> </w:t>
      </w:r>
      <w:r w:rsidR="008A0B37" w:rsidRPr="00C918FF">
        <w:rPr>
          <w:position w:val="-14"/>
          <w:sz w:val="28"/>
          <w:szCs w:val="28"/>
        </w:rPr>
        <w:object w:dxaOrig="1120" w:dyaOrig="420" w14:anchorId="6A45BA37">
          <v:shape id="_x0000_i1127" type="#_x0000_t75" style="width:56.25pt;height:21pt" o:ole="">
            <v:imagedata r:id="rId211" o:title=""/>
          </v:shape>
          <o:OLEObject Type="Embed" ProgID="Equation.DSMT4" ShapeID="_x0000_i1127" DrawAspect="Content" ObjectID="_1587292253" r:id="rId212"/>
        </w:object>
      </w:r>
    </w:p>
    <w:p w14:paraId="3538C7D7" w14:textId="77777777" w:rsidR="00C918FF" w:rsidRPr="00C918FF" w:rsidRDefault="00C918FF" w:rsidP="008A0B37">
      <w:pPr>
        <w:widowControl/>
        <w:numPr>
          <w:ilvl w:val="0"/>
          <w:numId w:val="18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C918FF">
        <w:rPr>
          <w:sz w:val="28"/>
          <w:szCs w:val="28"/>
        </w:rPr>
        <w:t xml:space="preserve">Найти частное решение дифференциального </w:t>
      </w:r>
      <w:proofErr w:type="gramStart"/>
      <w:r w:rsidRPr="00C918FF">
        <w:rPr>
          <w:sz w:val="28"/>
          <w:szCs w:val="28"/>
        </w:rPr>
        <w:t xml:space="preserve">уравнения </w:t>
      </w:r>
      <w:r w:rsidRPr="00C918FF">
        <w:rPr>
          <w:position w:val="-12"/>
          <w:sz w:val="28"/>
          <w:szCs w:val="28"/>
        </w:rPr>
        <w:object w:dxaOrig="3920" w:dyaOrig="420" w14:anchorId="1005C565">
          <v:shape id="_x0000_i1128" type="#_x0000_t75" style="width:195.75pt;height:21pt" o:ole="">
            <v:imagedata r:id="rId213" o:title=""/>
          </v:shape>
          <o:OLEObject Type="Embed" ProgID="Equation.DSMT4" ShapeID="_x0000_i1128" DrawAspect="Content" ObjectID="_1587292254" r:id="rId214"/>
        </w:object>
      </w:r>
      <w:r w:rsidRPr="00C918FF">
        <w:rPr>
          <w:sz w:val="28"/>
          <w:szCs w:val="28"/>
        </w:rPr>
        <w:t>.</w:t>
      </w:r>
      <w:proofErr w:type="gramEnd"/>
    </w:p>
    <w:p w14:paraId="5E5759A5" w14:textId="77777777" w:rsidR="00C918FF" w:rsidRPr="00C918FF" w:rsidRDefault="00C918FF" w:rsidP="008A0B37">
      <w:pPr>
        <w:widowControl/>
        <w:numPr>
          <w:ilvl w:val="0"/>
          <w:numId w:val="18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C918FF">
        <w:rPr>
          <w:sz w:val="28"/>
          <w:szCs w:val="28"/>
        </w:rPr>
        <w:lastRenderedPageBreak/>
        <w:t xml:space="preserve">Найти </w:t>
      </w:r>
      <w:r w:rsidRPr="00C918FF">
        <w:rPr>
          <w:bCs/>
          <w:sz w:val="28"/>
          <w:szCs w:val="28"/>
        </w:rPr>
        <w:t xml:space="preserve">общее решение </w:t>
      </w:r>
      <w:r w:rsidRPr="00C918FF">
        <w:rPr>
          <w:sz w:val="28"/>
          <w:szCs w:val="28"/>
        </w:rPr>
        <w:t>дифференциального уравнения</w:t>
      </w:r>
      <w:proofErr w:type="gramStart"/>
      <w:r w:rsidRPr="00C918FF">
        <w:rPr>
          <w:sz w:val="28"/>
          <w:szCs w:val="28"/>
        </w:rPr>
        <w:t xml:space="preserve">: </w:t>
      </w:r>
      <w:r w:rsidRPr="00C918FF">
        <w:rPr>
          <w:bCs/>
          <w:position w:val="-12"/>
          <w:sz w:val="28"/>
          <w:szCs w:val="28"/>
        </w:rPr>
        <w:object w:dxaOrig="2240" w:dyaOrig="420" w14:anchorId="48727F5E">
          <v:shape id="_x0000_i1129" type="#_x0000_t75" style="width:111.75pt;height:21pt" o:ole="">
            <v:imagedata r:id="rId215" o:title=""/>
          </v:shape>
          <o:OLEObject Type="Embed" ProgID="Equation.DSMT4" ShapeID="_x0000_i1129" DrawAspect="Content" ObjectID="_1587292255" r:id="rId216"/>
        </w:object>
      </w:r>
      <w:r w:rsidRPr="00C918FF">
        <w:rPr>
          <w:bCs/>
          <w:sz w:val="28"/>
          <w:szCs w:val="28"/>
        </w:rPr>
        <w:t>.</w:t>
      </w:r>
      <w:proofErr w:type="gramEnd"/>
    </w:p>
    <w:p w14:paraId="58170746" w14:textId="77777777" w:rsidR="00C918FF" w:rsidRDefault="00C918FF" w:rsidP="008A0B37">
      <w:pPr>
        <w:widowControl/>
        <w:numPr>
          <w:ilvl w:val="0"/>
          <w:numId w:val="18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C918FF">
        <w:rPr>
          <w:bCs/>
          <w:sz w:val="28"/>
          <w:szCs w:val="28"/>
        </w:rPr>
        <w:t>Найти</w:t>
      </w:r>
      <w:r w:rsidRPr="00C918FF">
        <w:rPr>
          <w:sz w:val="28"/>
          <w:szCs w:val="28"/>
        </w:rPr>
        <w:t xml:space="preserve"> общее решение системы: </w:t>
      </w:r>
      <w:r w:rsidRPr="00C918FF">
        <w:rPr>
          <w:position w:val="-36"/>
          <w:sz w:val="28"/>
          <w:szCs w:val="28"/>
        </w:rPr>
        <w:object w:dxaOrig="1560" w:dyaOrig="859" w14:anchorId="6B8D2485">
          <v:shape id="_x0000_i1130" type="#_x0000_t75" style="width:78pt;height:42.75pt" o:ole="">
            <v:imagedata r:id="rId217" o:title=""/>
          </v:shape>
          <o:OLEObject Type="Embed" ProgID="Equation.DSMT4" ShapeID="_x0000_i1130" DrawAspect="Content" ObjectID="_1587292256" r:id="rId218"/>
        </w:object>
      </w:r>
    </w:p>
    <w:p w14:paraId="067EFDB2" w14:textId="77777777" w:rsidR="00C918FF" w:rsidRDefault="00C918FF" w:rsidP="008A0B37">
      <w:pPr>
        <w:widowControl/>
        <w:numPr>
          <w:ilvl w:val="0"/>
          <w:numId w:val="18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C918FF">
        <w:rPr>
          <w:sz w:val="28"/>
          <w:szCs w:val="28"/>
        </w:rPr>
        <w:t xml:space="preserve">Найти </w:t>
      </w:r>
      <w:proofErr w:type="gramStart"/>
      <w:r w:rsidRPr="00C918FF">
        <w:rPr>
          <w:sz w:val="28"/>
          <w:szCs w:val="28"/>
        </w:rPr>
        <w:t xml:space="preserve">изображение </w:t>
      </w:r>
      <w:r w:rsidRPr="00C918FF">
        <w:rPr>
          <w:position w:val="-14"/>
          <w:sz w:val="28"/>
          <w:szCs w:val="28"/>
        </w:rPr>
        <w:object w:dxaOrig="1359" w:dyaOrig="420" w14:anchorId="20BEE752">
          <v:shape id="_x0000_i1131" type="#_x0000_t75" style="width:68.25pt;height:21pt" o:ole="">
            <v:imagedata r:id="rId219" o:title=""/>
          </v:shape>
          <o:OLEObject Type="Embed" ProgID="Equation.DSMT4" ShapeID="_x0000_i1131" DrawAspect="Content" ObjectID="_1587292257" r:id="rId220"/>
        </w:object>
      </w:r>
      <w:r w:rsidRPr="00C918FF">
        <w:rPr>
          <w:sz w:val="28"/>
          <w:szCs w:val="28"/>
        </w:rPr>
        <w:t>.</w:t>
      </w:r>
      <w:proofErr w:type="gramEnd"/>
    </w:p>
    <w:p w14:paraId="50D75367" w14:textId="77777777" w:rsidR="00C918FF" w:rsidRPr="00C918FF" w:rsidRDefault="00C918FF" w:rsidP="008A0B37">
      <w:pPr>
        <w:widowControl/>
        <w:numPr>
          <w:ilvl w:val="0"/>
          <w:numId w:val="18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C918FF">
        <w:rPr>
          <w:sz w:val="28"/>
          <w:szCs w:val="28"/>
        </w:rPr>
        <w:t>Решить уравнение операционным методом</w:t>
      </w:r>
      <w:proofErr w:type="gramStart"/>
      <w:r w:rsidRPr="00C918FF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 w:rsidR="00D53264" w:rsidRPr="00C918FF">
        <w:rPr>
          <w:position w:val="-12"/>
          <w:sz w:val="28"/>
          <w:szCs w:val="28"/>
        </w:rPr>
        <w:object w:dxaOrig="1260" w:dyaOrig="380" w14:anchorId="56BD08EF">
          <v:shape id="_x0000_i1132" type="#_x0000_t75" style="width:63pt;height:18.75pt" o:ole="">
            <v:imagedata r:id="rId221" o:title=""/>
          </v:shape>
          <o:OLEObject Type="Embed" ProgID="Equation.DSMT4" ShapeID="_x0000_i1132" DrawAspect="Content" ObjectID="_1587292258" r:id="rId222"/>
        </w:object>
      </w:r>
      <w:r w:rsidR="00D53264">
        <w:rPr>
          <w:sz w:val="28"/>
          <w:szCs w:val="28"/>
        </w:rPr>
        <w:t>,</w:t>
      </w:r>
      <w:proofErr w:type="gramEnd"/>
      <w:r w:rsidR="00D53264">
        <w:rPr>
          <w:sz w:val="28"/>
          <w:szCs w:val="28"/>
          <w:lang w:val="en-US"/>
        </w:rPr>
        <w:t xml:space="preserve"> </w:t>
      </w:r>
      <w:r w:rsidR="00D53264" w:rsidRPr="00D53264">
        <w:rPr>
          <w:position w:val="-14"/>
          <w:sz w:val="28"/>
          <w:szCs w:val="28"/>
        </w:rPr>
        <w:object w:dxaOrig="1020" w:dyaOrig="420" w14:anchorId="2D0C91FE">
          <v:shape id="_x0000_i1133" type="#_x0000_t75" style="width:51pt;height:21pt" o:ole="">
            <v:imagedata r:id="rId223" o:title=""/>
          </v:shape>
          <o:OLEObject Type="Embed" ProgID="Equation.DSMT4" ShapeID="_x0000_i1133" DrawAspect="Content" ObjectID="_1587292259" r:id="rId224"/>
        </w:object>
      </w:r>
      <w:r w:rsidR="00D53264">
        <w:rPr>
          <w:sz w:val="28"/>
          <w:szCs w:val="28"/>
          <w:lang w:val="en-US"/>
        </w:rPr>
        <w:t xml:space="preserve">, </w:t>
      </w:r>
      <w:r w:rsidR="00D53264" w:rsidRPr="00D53264">
        <w:rPr>
          <w:position w:val="-14"/>
          <w:sz w:val="28"/>
          <w:szCs w:val="28"/>
        </w:rPr>
        <w:object w:dxaOrig="1080" w:dyaOrig="420" w14:anchorId="56497698">
          <v:shape id="_x0000_i1134" type="#_x0000_t75" style="width:54pt;height:21pt" o:ole="">
            <v:imagedata r:id="rId225" o:title=""/>
          </v:shape>
          <o:OLEObject Type="Embed" ProgID="Equation.DSMT4" ShapeID="_x0000_i1134" DrawAspect="Content" ObjectID="_1587292260" r:id="rId226"/>
        </w:object>
      </w:r>
      <w:r w:rsidR="00D53264">
        <w:rPr>
          <w:sz w:val="28"/>
          <w:szCs w:val="28"/>
          <w:lang w:val="en-US"/>
        </w:rPr>
        <w:t xml:space="preserve">, </w:t>
      </w:r>
      <w:r w:rsidR="00D53264" w:rsidRPr="00D53264">
        <w:rPr>
          <w:position w:val="-14"/>
          <w:sz w:val="28"/>
          <w:szCs w:val="28"/>
        </w:rPr>
        <w:object w:dxaOrig="1120" w:dyaOrig="420" w14:anchorId="5B577D55">
          <v:shape id="_x0000_i1135" type="#_x0000_t75" style="width:56.25pt;height:21pt" o:ole="">
            <v:imagedata r:id="rId227" o:title=""/>
          </v:shape>
          <o:OLEObject Type="Embed" ProgID="Equation.DSMT4" ShapeID="_x0000_i1135" DrawAspect="Content" ObjectID="_1587292261" r:id="rId228"/>
        </w:object>
      </w:r>
      <w:r w:rsidRPr="00C918FF">
        <w:rPr>
          <w:sz w:val="28"/>
          <w:szCs w:val="28"/>
        </w:rPr>
        <w:t>.</w:t>
      </w:r>
    </w:p>
    <w:p w14:paraId="6FA78A08" w14:textId="77777777" w:rsidR="00465064" w:rsidRPr="00465064" w:rsidRDefault="00465064" w:rsidP="00472E33">
      <w:pPr>
        <w:widowControl/>
        <w:tabs>
          <w:tab w:val="left" w:pos="0"/>
        </w:tabs>
        <w:autoSpaceDE/>
        <w:autoSpaceDN/>
        <w:adjustRightInd/>
        <w:jc w:val="both"/>
        <w:rPr>
          <w:rFonts w:eastAsia="Times New Roman"/>
          <w:iCs/>
          <w:sz w:val="28"/>
          <w:szCs w:val="28"/>
        </w:rPr>
      </w:pPr>
    </w:p>
    <w:p w14:paraId="0967392A" w14:textId="77777777" w:rsidR="00C64C1E" w:rsidRDefault="00C64C1E" w:rsidP="00472E33">
      <w:pPr>
        <w:widowControl/>
        <w:tabs>
          <w:tab w:val="left" w:pos="0"/>
        </w:tabs>
        <w:autoSpaceDE/>
        <w:autoSpaceDN/>
        <w:adjustRightInd/>
        <w:jc w:val="center"/>
        <w:rPr>
          <w:rFonts w:eastAsia="Times New Roman"/>
          <w:b/>
          <w:iCs/>
          <w:sz w:val="28"/>
          <w:szCs w:val="28"/>
        </w:rPr>
      </w:pPr>
      <w:r>
        <w:rPr>
          <w:rFonts w:eastAsia="Times New Roman"/>
          <w:b/>
          <w:iCs/>
          <w:sz w:val="28"/>
          <w:szCs w:val="28"/>
          <w:lang w:val="en-US"/>
        </w:rPr>
        <w:t>III</w:t>
      </w:r>
      <w:r>
        <w:rPr>
          <w:rFonts w:eastAsia="Times New Roman"/>
          <w:b/>
          <w:iCs/>
          <w:sz w:val="28"/>
          <w:szCs w:val="28"/>
        </w:rPr>
        <w:t xml:space="preserve"> </w:t>
      </w:r>
      <w:r w:rsidR="00C65601">
        <w:rPr>
          <w:rFonts w:eastAsia="Times New Roman"/>
          <w:b/>
          <w:iCs/>
          <w:sz w:val="28"/>
          <w:szCs w:val="28"/>
        </w:rPr>
        <w:t>семестр</w:t>
      </w:r>
    </w:p>
    <w:p w14:paraId="5808B53B" w14:textId="77777777" w:rsidR="00ED362B" w:rsidRPr="00472E33" w:rsidRDefault="00ED362B" w:rsidP="00472E33">
      <w:pPr>
        <w:widowControl/>
        <w:autoSpaceDE/>
        <w:autoSpaceDN/>
        <w:adjustRightInd/>
        <w:jc w:val="center"/>
        <w:rPr>
          <w:i/>
          <w:sz w:val="28"/>
          <w:szCs w:val="28"/>
        </w:rPr>
      </w:pPr>
      <w:r w:rsidRPr="00472E33">
        <w:rPr>
          <w:rFonts w:eastAsia="Times New Roman"/>
          <w:b/>
          <w:i/>
          <w:iCs/>
          <w:sz w:val="28"/>
          <w:szCs w:val="28"/>
        </w:rPr>
        <w:t>Контрольные вопросы к экзамену</w:t>
      </w:r>
    </w:p>
    <w:p w14:paraId="611D8261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Понятие числового ряда. Сходимость, расходимость числовых рядов.</w:t>
      </w:r>
    </w:p>
    <w:p w14:paraId="441FBD4C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  <w:tab w:val="num" w:pos="14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Суммирование рядов. Предел частичных сумм.</w:t>
      </w:r>
    </w:p>
    <w:p w14:paraId="10ADE255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  <w:tab w:val="num" w:pos="14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Свойства сходящихся рядов.</w:t>
      </w:r>
    </w:p>
    <w:p w14:paraId="79D0828F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  <w:tab w:val="num" w:pos="14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Необходимый признак сходимости. Гармонический ряд. Достаточный признак расходимости.</w:t>
      </w:r>
    </w:p>
    <w:p w14:paraId="4F2DA42E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  <w:tab w:val="num" w:pos="14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Признаки сходимости (сравнения, Даламбера, Коши).</w:t>
      </w:r>
    </w:p>
    <w:p w14:paraId="250058D9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  <w:tab w:val="num" w:pos="14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Знакочередующиеся ряды. Абсолютная и условная сходимость.</w:t>
      </w:r>
    </w:p>
    <w:p w14:paraId="195D3209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  <w:tab w:val="num" w:pos="14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Степенные ряды. Радиус и интервал сходимости. Теорема Абеля.</w:t>
      </w:r>
    </w:p>
    <w:p w14:paraId="27553566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  <w:tab w:val="num" w:pos="14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Свойства степенных рядов.</w:t>
      </w:r>
    </w:p>
    <w:p w14:paraId="0AEE5164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Ряд Тейлора. Ряд Маклорена.</w:t>
      </w:r>
    </w:p>
    <w:p w14:paraId="73B519CE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  <w:tab w:val="num" w:pos="14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Разложение элементарных функций в степенные ряды.</w:t>
      </w:r>
    </w:p>
    <w:p w14:paraId="05ABE1AF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  <w:tab w:val="num" w:pos="144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Приложения рядов.</w:t>
      </w:r>
    </w:p>
    <w:p w14:paraId="2DFDB524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Задачи математической физики. Классификация линейных уравнений в частных производных второго порядка.</w:t>
      </w:r>
    </w:p>
    <w:p w14:paraId="791AF340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Основные уравнения математической физики: уравнения гиперболического, параболического и эллиптического вида.</w:t>
      </w:r>
    </w:p>
    <w:p w14:paraId="19F2E1E7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Элементы комбинаторики. Основные формулы комбинаторики.</w:t>
      </w:r>
    </w:p>
    <w:p w14:paraId="15D113F1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Понятие случайного события. Виды случайных событий. Классическое определение вероятности события. Свойства вероятности.</w:t>
      </w:r>
    </w:p>
    <w:p w14:paraId="10F6C0CC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Непосредственное вычисление вероятностей событий. Статическая вероятность.</w:t>
      </w:r>
    </w:p>
    <w:p w14:paraId="654F0715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Теорема сложения вероятностей несовместных событий. Полная группа событий. Противоположные события.</w:t>
      </w:r>
    </w:p>
    <w:p w14:paraId="23CF9A94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Условная вероятность. Теорема умножения вероятностей. Независимые события. Теорема умножения для независимых событий.</w:t>
      </w:r>
    </w:p>
    <w:p w14:paraId="6E69F375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Вероятность появления хотя бы одного события. Теорема сложения вероятностей совместных событий.</w:t>
      </w:r>
    </w:p>
    <w:p w14:paraId="71ADCB95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Формула полной вероятности. Вероятность гипотез. Формула Байеса.</w:t>
      </w:r>
    </w:p>
    <w:p w14:paraId="33680B8A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Вероятность появления определенного числа событий в независимых испытаниях (формула Бернулли).</w:t>
      </w:r>
    </w:p>
    <w:p w14:paraId="398F8314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Локальная и интегральная теоремы Лапласа.</w:t>
      </w:r>
    </w:p>
    <w:p w14:paraId="51A456DA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Понятие о случайных величинах. Дискретные случайные величины.</w:t>
      </w:r>
    </w:p>
    <w:p w14:paraId="28A4D911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lastRenderedPageBreak/>
        <w:t>Биномиальное распределение. Распределение Пуассона. Простейший поток событий.</w:t>
      </w:r>
    </w:p>
    <w:p w14:paraId="57281BEB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Математическое ожидание дискретной случайной величины. Его вероятностный смысл и свойства.</w:t>
      </w:r>
    </w:p>
    <w:p w14:paraId="38C3EFCC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 xml:space="preserve">Понятие дисперсии дискретной случайной величины, её свойства. Среднее квадратическое отклонение. </w:t>
      </w:r>
    </w:p>
    <w:p w14:paraId="4FD32E63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 xml:space="preserve">Определение непрерывной случайной величины. Функция распределения </w:t>
      </w:r>
      <w:r w:rsidRPr="00465064">
        <w:rPr>
          <w:i/>
          <w:sz w:val="28"/>
          <w:szCs w:val="28"/>
          <w:lang w:val="en-US"/>
        </w:rPr>
        <w:t>F</w:t>
      </w:r>
      <w:r w:rsidRPr="00465064">
        <w:rPr>
          <w:sz w:val="28"/>
          <w:szCs w:val="28"/>
        </w:rPr>
        <w:t>(</w:t>
      </w:r>
      <w:r w:rsidRPr="00465064">
        <w:rPr>
          <w:i/>
          <w:sz w:val="28"/>
          <w:szCs w:val="28"/>
          <w:lang w:val="en-US"/>
        </w:rPr>
        <w:t>x</w:t>
      </w:r>
      <w:r w:rsidRPr="00465064">
        <w:rPr>
          <w:sz w:val="28"/>
          <w:szCs w:val="28"/>
        </w:rPr>
        <w:t>) непрерывной случайной величины; её свойства и график.</w:t>
      </w:r>
    </w:p>
    <w:p w14:paraId="73A77E87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 xml:space="preserve">Плотность распределения вероятностей </w:t>
      </w:r>
      <w:r w:rsidRPr="00465064">
        <w:rPr>
          <w:i/>
          <w:sz w:val="28"/>
          <w:szCs w:val="28"/>
          <w:lang w:val="en-US"/>
        </w:rPr>
        <w:t>f</w:t>
      </w:r>
      <w:r w:rsidRPr="00465064">
        <w:rPr>
          <w:sz w:val="28"/>
          <w:szCs w:val="28"/>
        </w:rPr>
        <w:t>(</w:t>
      </w:r>
      <w:r w:rsidRPr="00465064">
        <w:rPr>
          <w:i/>
          <w:sz w:val="28"/>
          <w:szCs w:val="28"/>
          <w:lang w:val="en-US"/>
        </w:rPr>
        <w:t>x</w:t>
      </w:r>
      <w:r w:rsidRPr="00465064">
        <w:rPr>
          <w:sz w:val="28"/>
          <w:szCs w:val="28"/>
        </w:rPr>
        <w:t xml:space="preserve">) непрерывной случайной величины. </w:t>
      </w:r>
    </w:p>
    <w:p w14:paraId="7BADF6D4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 xml:space="preserve">Свойства плотности распределения и её вероятностный смысл. Отыскание </w:t>
      </w:r>
      <w:r w:rsidRPr="00465064">
        <w:rPr>
          <w:i/>
          <w:sz w:val="28"/>
          <w:szCs w:val="28"/>
          <w:lang w:val="en-US"/>
        </w:rPr>
        <w:t>F</w:t>
      </w:r>
      <w:r w:rsidRPr="00465064">
        <w:rPr>
          <w:sz w:val="28"/>
          <w:szCs w:val="28"/>
        </w:rPr>
        <w:t>(</w:t>
      </w:r>
      <w:r w:rsidRPr="00465064">
        <w:rPr>
          <w:i/>
          <w:sz w:val="28"/>
          <w:szCs w:val="28"/>
          <w:lang w:val="en-US"/>
        </w:rPr>
        <w:t>x</w:t>
      </w:r>
      <w:r w:rsidRPr="00465064">
        <w:rPr>
          <w:sz w:val="28"/>
          <w:szCs w:val="28"/>
        </w:rPr>
        <w:t>) по известной</w:t>
      </w:r>
      <w:r w:rsidRPr="00465064">
        <w:rPr>
          <w:i/>
          <w:sz w:val="28"/>
          <w:szCs w:val="28"/>
        </w:rPr>
        <w:t xml:space="preserve"> </w:t>
      </w:r>
      <w:r w:rsidRPr="00465064">
        <w:rPr>
          <w:i/>
          <w:sz w:val="28"/>
          <w:szCs w:val="28"/>
          <w:lang w:val="en-US"/>
        </w:rPr>
        <w:t>f</w:t>
      </w:r>
      <w:r w:rsidRPr="00465064">
        <w:rPr>
          <w:sz w:val="28"/>
          <w:szCs w:val="28"/>
        </w:rPr>
        <w:t>(</w:t>
      </w:r>
      <w:r w:rsidRPr="00465064">
        <w:rPr>
          <w:i/>
          <w:sz w:val="28"/>
          <w:szCs w:val="28"/>
          <w:lang w:val="en-US"/>
        </w:rPr>
        <w:t>x</w:t>
      </w:r>
      <w:r w:rsidRPr="00465064">
        <w:rPr>
          <w:sz w:val="28"/>
          <w:szCs w:val="28"/>
        </w:rPr>
        <w:t>).</w:t>
      </w:r>
    </w:p>
    <w:p w14:paraId="5BE31189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Числовые характеристики непрерывной случайной величины и их свойства.</w:t>
      </w:r>
    </w:p>
    <w:p w14:paraId="31248B9D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Законы распределения непрерывной случайной величины: равномерный, показательный. Нормальное распределение, его свойства.</w:t>
      </w:r>
    </w:p>
    <w:p w14:paraId="620CCD84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Вероятность попадания в заданный интервал нормальной случайной величины.</w:t>
      </w:r>
    </w:p>
    <w:p w14:paraId="203525BC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 xml:space="preserve">Вероятность заданного отклонения для нормальной случайной величины. </w:t>
      </w:r>
    </w:p>
    <w:p w14:paraId="31F55C8A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Оценка отклонения некоторого распределения от нормального. Асимметрия и эксцесс.</w:t>
      </w:r>
    </w:p>
    <w:p w14:paraId="2CEBD94D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Задачи математической статистики. Понятие о генеральной и выборочной совокупностях. Вариационный ряд.</w:t>
      </w:r>
    </w:p>
    <w:p w14:paraId="6EFC172B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Понятие об эмпирической функции распределения. Полигон и гистограмма.</w:t>
      </w:r>
    </w:p>
    <w:p w14:paraId="5811AF4D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 xml:space="preserve">Оценки параметров распределения генеральной совокупности по выборочным данным. </w:t>
      </w:r>
    </w:p>
    <w:p w14:paraId="397EFF5B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Генеральная и выборочная средние.</w:t>
      </w:r>
    </w:p>
    <w:p w14:paraId="58170C7D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Генеральная и выборочная дисперсии. Формула для вычисления выборочной дисперсии.</w:t>
      </w:r>
    </w:p>
    <w:p w14:paraId="07470DBA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Понятие о доверительной вероятности (надежности) и доверительном интервале.</w:t>
      </w:r>
    </w:p>
    <w:p w14:paraId="4BE644C7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Доверительный интервал для оценки математического ожидания нормально распределенной величины.</w:t>
      </w:r>
    </w:p>
    <w:p w14:paraId="5BE96693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Понятие о статической и корреляционной зависимостях между двумя случайными величинами. Корреляционная таблица.</w:t>
      </w:r>
    </w:p>
    <w:p w14:paraId="2410FEE7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465064">
        <w:rPr>
          <w:sz w:val="28"/>
          <w:szCs w:val="28"/>
        </w:rPr>
        <w:t>Отыскание параметров прямой линии среднеквадратичной регрессии. Коэффициент регрессии.</w:t>
      </w:r>
    </w:p>
    <w:p w14:paraId="3B0FB42B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color w:val="000000"/>
          <w:sz w:val="28"/>
          <w:szCs w:val="28"/>
        </w:rPr>
      </w:pPr>
      <w:r w:rsidRPr="00465064">
        <w:rPr>
          <w:sz w:val="28"/>
          <w:szCs w:val="28"/>
        </w:rPr>
        <w:t>Понятие о коэффициенте корреляции. Выборочное корреляционное отношение, его смысл и свойства, корреляционное отношение как мера корреляционной связи.</w:t>
      </w:r>
    </w:p>
    <w:p w14:paraId="647F9DB3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color w:val="000000"/>
          <w:sz w:val="28"/>
          <w:szCs w:val="28"/>
        </w:rPr>
      </w:pPr>
      <w:r w:rsidRPr="00465064">
        <w:rPr>
          <w:sz w:val="28"/>
          <w:szCs w:val="28"/>
        </w:rPr>
        <w:t>Проверка гипотез о виде распределения о равенстве долей и средних, о значении параметров выборки.</w:t>
      </w:r>
    </w:p>
    <w:p w14:paraId="0ED1D231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color w:val="000000"/>
          <w:sz w:val="28"/>
          <w:szCs w:val="28"/>
        </w:rPr>
      </w:pPr>
      <w:r w:rsidRPr="00465064">
        <w:rPr>
          <w:sz w:val="28"/>
          <w:szCs w:val="28"/>
        </w:rPr>
        <w:t>Методы решения алгебраических и дифференциальных уравнений.</w:t>
      </w:r>
    </w:p>
    <w:p w14:paraId="22796670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color w:val="000000"/>
          <w:sz w:val="28"/>
          <w:szCs w:val="28"/>
        </w:rPr>
      </w:pPr>
      <w:r w:rsidRPr="00465064">
        <w:rPr>
          <w:sz w:val="28"/>
          <w:szCs w:val="28"/>
        </w:rPr>
        <w:lastRenderedPageBreak/>
        <w:t>Классификация оптимизационных задач: задачи математического программирования, вариационного исчисления, оптимального управления. Понятие многокритериальной оптимизации.</w:t>
      </w:r>
    </w:p>
    <w:p w14:paraId="265B98DA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color w:val="000000"/>
          <w:sz w:val="28"/>
          <w:szCs w:val="28"/>
        </w:rPr>
      </w:pPr>
      <w:r w:rsidRPr="00465064">
        <w:rPr>
          <w:sz w:val="28"/>
          <w:szCs w:val="28"/>
        </w:rPr>
        <w:t>Задачи линейного программирования. Различные формы записи. Геометрический метод решения задачи линейного программирования.</w:t>
      </w:r>
    </w:p>
    <w:p w14:paraId="2303A595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color w:val="000000"/>
          <w:sz w:val="28"/>
          <w:szCs w:val="28"/>
        </w:rPr>
      </w:pPr>
      <w:r w:rsidRPr="00465064">
        <w:rPr>
          <w:sz w:val="28"/>
          <w:szCs w:val="28"/>
        </w:rPr>
        <w:t>Задачи классического вариационного исчисления. Вариация функционала и ее свойства. Уравнения Эйлера. Достаточные условия экстремума. Задачи на условный экстремум.</w:t>
      </w:r>
    </w:p>
    <w:p w14:paraId="5DF41C6B" w14:textId="77777777" w:rsidR="00465064" w:rsidRPr="00465064" w:rsidRDefault="00465064" w:rsidP="008A151C">
      <w:pPr>
        <w:widowControl/>
        <w:numPr>
          <w:ilvl w:val="0"/>
          <w:numId w:val="17"/>
        </w:numPr>
        <w:tabs>
          <w:tab w:val="left" w:pos="0"/>
        </w:tabs>
        <w:autoSpaceDE/>
        <w:autoSpaceDN/>
        <w:adjustRightInd/>
        <w:ind w:left="0" w:firstLine="709"/>
        <w:jc w:val="both"/>
        <w:rPr>
          <w:color w:val="000000"/>
          <w:sz w:val="28"/>
          <w:szCs w:val="28"/>
        </w:rPr>
      </w:pPr>
      <w:r w:rsidRPr="00465064">
        <w:rPr>
          <w:sz w:val="28"/>
          <w:szCs w:val="28"/>
        </w:rPr>
        <w:t>Понятие о задачах оптимального управления. Принцип максимума Понтрягина для задач оптимального управления.</w:t>
      </w:r>
    </w:p>
    <w:p w14:paraId="78F32629" w14:textId="77777777" w:rsidR="00ED362B" w:rsidRPr="00465064" w:rsidRDefault="00ED362B" w:rsidP="00472E33">
      <w:pPr>
        <w:widowControl/>
        <w:tabs>
          <w:tab w:val="left" w:pos="0"/>
        </w:tabs>
        <w:autoSpaceDE/>
        <w:autoSpaceDN/>
        <w:adjustRightInd/>
        <w:jc w:val="both"/>
        <w:rPr>
          <w:rFonts w:eastAsia="Times New Roman"/>
          <w:iCs/>
          <w:sz w:val="28"/>
          <w:szCs w:val="28"/>
        </w:rPr>
      </w:pPr>
    </w:p>
    <w:p w14:paraId="230BE550" w14:textId="77777777" w:rsidR="00ED362B" w:rsidRPr="00472E33" w:rsidRDefault="00ED362B" w:rsidP="00472E33">
      <w:pPr>
        <w:keepNext/>
        <w:widowControl/>
        <w:tabs>
          <w:tab w:val="left" w:pos="29"/>
        </w:tabs>
        <w:autoSpaceDE/>
        <w:autoSpaceDN/>
        <w:adjustRightInd/>
        <w:jc w:val="center"/>
        <w:rPr>
          <w:b/>
          <w:i/>
          <w:sz w:val="28"/>
          <w:szCs w:val="28"/>
        </w:rPr>
      </w:pPr>
      <w:r w:rsidRPr="00472E33">
        <w:rPr>
          <w:b/>
          <w:i/>
          <w:sz w:val="28"/>
          <w:szCs w:val="28"/>
        </w:rPr>
        <w:t xml:space="preserve">Тренировочный вариант теста для проведения </w:t>
      </w:r>
      <w:r w:rsidR="00CC77CD" w:rsidRPr="00472E33">
        <w:rPr>
          <w:b/>
          <w:i/>
          <w:sz w:val="28"/>
          <w:szCs w:val="28"/>
        </w:rPr>
        <w:t>экзамена</w:t>
      </w:r>
    </w:p>
    <w:p w14:paraId="1A68EFA1" w14:textId="77777777" w:rsidR="00CC77CD" w:rsidRDefault="00CC77CD" w:rsidP="008A151C">
      <w:pPr>
        <w:widowControl/>
        <w:numPr>
          <w:ilvl w:val="0"/>
          <w:numId w:val="19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bookmarkStart w:id="1" w:name="OLE_LINK1"/>
      <w:bookmarkStart w:id="2" w:name="OLE_LINK2"/>
      <w:r w:rsidRPr="00CC77CD">
        <w:rPr>
          <w:sz w:val="28"/>
          <w:szCs w:val="28"/>
        </w:rPr>
        <w:t>Исследовать на сходимость указанные ряды:</w:t>
      </w:r>
      <w:r>
        <w:rPr>
          <w:sz w:val="28"/>
          <w:szCs w:val="28"/>
        </w:rPr>
        <w:t xml:space="preserve"> </w:t>
      </w:r>
      <w:r w:rsidR="008A0B37">
        <w:rPr>
          <w:sz w:val="28"/>
          <w:szCs w:val="28"/>
        </w:rPr>
        <w:t>а</w:t>
      </w:r>
      <w:proofErr w:type="gramStart"/>
      <w:r w:rsidR="008A0B37">
        <w:rPr>
          <w:sz w:val="28"/>
          <w:szCs w:val="28"/>
        </w:rPr>
        <w:t>) </w:t>
      </w:r>
      <w:r w:rsidRPr="00CC77CD">
        <w:rPr>
          <w:position w:val="-34"/>
          <w:sz w:val="28"/>
          <w:szCs w:val="28"/>
        </w:rPr>
        <w:object w:dxaOrig="980" w:dyaOrig="800" w14:anchorId="46701718">
          <v:shape id="_x0000_i1136" type="#_x0000_t75" style="width:48.75pt;height:39.75pt" o:ole="">
            <v:imagedata r:id="rId229" o:title=""/>
          </v:shape>
          <o:OLEObject Type="Embed" ProgID="Equation.DSMT4" ShapeID="_x0000_i1136" DrawAspect="Content" ObjectID="_1587292262" r:id="rId230"/>
        </w:object>
      </w:r>
      <w:r w:rsidR="008A0B37">
        <w:rPr>
          <w:sz w:val="28"/>
          <w:szCs w:val="28"/>
        </w:rPr>
        <w:t>;</w:t>
      </w:r>
      <w:proofErr w:type="gramEnd"/>
      <w:r w:rsidR="008A0B37">
        <w:rPr>
          <w:sz w:val="28"/>
          <w:szCs w:val="28"/>
        </w:rPr>
        <w:t xml:space="preserve"> б) </w:t>
      </w:r>
      <w:r w:rsidRPr="00CC77CD">
        <w:rPr>
          <w:position w:val="-32"/>
          <w:sz w:val="28"/>
          <w:szCs w:val="28"/>
          <w:lang w:val="en-US"/>
        </w:rPr>
        <w:object w:dxaOrig="1600" w:dyaOrig="940" w14:anchorId="5532DF2A">
          <v:shape id="_x0000_i1137" type="#_x0000_t75" style="width:80.25pt;height:47.25pt" o:ole="">
            <v:imagedata r:id="rId231" o:title=""/>
          </v:shape>
          <o:OLEObject Type="Embed" ProgID="Equation.DSMT4" ShapeID="_x0000_i1137" DrawAspect="Content" ObjectID="_1587292263" r:id="rId232"/>
        </w:object>
      </w:r>
      <w:r w:rsidRPr="00CC77CD">
        <w:rPr>
          <w:sz w:val="28"/>
          <w:szCs w:val="28"/>
        </w:rPr>
        <w:t>.</w:t>
      </w:r>
    </w:p>
    <w:p w14:paraId="46BDA47E" w14:textId="77777777" w:rsidR="00BF5690" w:rsidRPr="00944B7A" w:rsidRDefault="00944B7A" w:rsidP="008A151C">
      <w:pPr>
        <w:widowControl/>
        <w:numPr>
          <w:ilvl w:val="0"/>
          <w:numId w:val="19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44B7A">
        <w:rPr>
          <w:sz w:val="28"/>
          <w:szCs w:val="28"/>
        </w:rPr>
        <w:t>Найти область сходимости ряда</w:t>
      </w:r>
      <w:proofErr w:type="gramStart"/>
      <w:r w:rsidRPr="00944B7A">
        <w:rPr>
          <w:sz w:val="28"/>
          <w:szCs w:val="28"/>
        </w:rPr>
        <w:t xml:space="preserve">: </w:t>
      </w:r>
      <w:r w:rsidRPr="00944B7A">
        <w:rPr>
          <w:position w:val="-32"/>
          <w:sz w:val="28"/>
          <w:szCs w:val="28"/>
        </w:rPr>
        <w:object w:dxaOrig="1060" w:dyaOrig="800" w14:anchorId="1BA83A3B">
          <v:shape id="_x0000_i1138" type="#_x0000_t75" style="width:53.25pt;height:39.75pt" o:ole="" fillcolor="window">
            <v:imagedata r:id="rId233" o:title=""/>
          </v:shape>
          <o:OLEObject Type="Embed" ProgID="Equation.DSMT4" ShapeID="_x0000_i1138" DrawAspect="Content" ObjectID="_1587292264" r:id="rId234"/>
        </w:object>
      </w:r>
      <w:r w:rsidRPr="00944B7A">
        <w:rPr>
          <w:sz w:val="28"/>
          <w:szCs w:val="28"/>
        </w:rPr>
        <w:t>.</w:t>
      </w:r>
      <w:proofErr w:type="gramEnd"/>
    </w:p>
    <w:bookmarkEnd w:id="1"/>
    <w:bookmarkEnd w:id="2"/>
    <w:p w14:paraId="745C47AB" w14:textId="77777777" w:rsidR="00CC77CD" w:rsidRDefault="00CC77CD" w:rsidP="008A151C">
      <w:pPr>
        <w:widowControl/>
        <w:numPr>
          <w:ilvl w:val="0"/>
          <w:numId w:val="19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CC77CD">
        <w:rPr>
          <w:sz w:val="28"/>
          <w:szCs w:val="28"/>
        </w:rPr>
        <w:t xml:space="preserve">Разложить в ряд Фурье </w:t>
      </w:r>
      <w:proofErr w:type="gramStart"/>
      <w:r w:rsidRPr="00CC77CD">
        <w:rPr>
          <w:sz w:val="28"/>
          <w:szCs w:val="28"/>
        </w:rPr>
        <w:t xml:space="preserve">функцию </w:t>
      </w:r>
      <w:r w:rsidRPr="00CC77CD">
        <w:rPr>
          <w:position w:val="-52"/>
          <w:sz w:val="28"/>
          <w:szCs w:val="28"/>
        </w:rPr>
        <w:object w:dxaOrig="2960" w:dyaOrig="1180" w14:anchorId="1FCEB976">
          <v:shape id="_x0000_i1139" type="#_x0000_t75" style="width:147.75pt;height:59.25pt" o:ole="">
            <v:imagedata r:id="rId235" o:title=""/>
          </v:shape>
          <o:OLEObject Type="Embed" ProgID="Equation.DSMT4" ShapeID="_x0000_i1139" DrawAspect="Content" ObjectID="_1587292265" r:id="rId236"/>
        </w:object>
      </w:r>
      <w:r w:rsidRPr="00CC77CD">
        <w:rPr>
          <w:sz w:val="28"/>
          <w:szCs w:val="28"/>
        </w:rPr>
        <w:t xml:space="preserve"> заданную</w:t>
      </w:r>
      <w:proofErr w:type="gramEnd"/>
      <w:r w:rsidRPr="00CC77CD">
        <w:rPr>
          <w:sz w:val="28"/>
          <w:szCs w:val="28"/>
        </w:rPr>
        <w:t xml:space="preserve"> на отрезке </w:t>
      </w:r>
      <w:r w:rsidRPr="00CC77CD">
        <w:rPr>
          <w:position w:val="-14"/>
          <w:sz w:val="28"/>
          <w:szCs w:val="28"/>
        </w:rPr>
        <w:object w:dxaOrig="859" w:dyaOrig="420" w14:anchorId="58AD970B">
          <v:shape id="_x0000_i1140" type="#_x0000_t75" style="width:42.75pt;height:21pt" o:ole="">
            <v:imagedata r:id="rId237" o:title=""/>
          </v:shape>
          <o:OLEObject Type="Embed" ProgID="Equation.DSMT4" ShapeID="_x0000_i1140" DrawAspect="Content" ObjectID="_1587292266" r:id="rId238"/>
        </w:object>
      </w:r>
      <w:r w:rsidRPr="00CC77CD">
        <w:rPr>
          <w:sz w:val="28"/>
          <w:szCs w:val="28"/>
        </w:rPr>
        <w:t>.</w:t>
      </w:r>
    </w:p>
    <w:p w14:paraId="1336596B" w14:textId="77777777" w:rsidR="00944B7A" w:rsidRDefault="000E2CDE" w:rsidP="008A151C">
      <w:pPr>
        <w:widowControl/>
        <w:numPr>
          <w:ilvl w:val="0"/>
          <w:numId w:val="19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ить уравнение колебания струны методом Фурье: </w:t>
      </w:r>
      <w:r w:rsidRPr="000E2CDE">
        <w:rPr>
          <w:position w:val="-68"/>
          <w:sz w:val="28"/>
          <w:szCs w:val="28"/>
        </w:rPr>
        <w:object w:dxaOrig="3340" w:dyaOrig="1500" w14:anchorId="16885D29">
          <v:shape id="_x0000_i1141" type="#_x0000_t75" style="width:167.25pt;height:75pt" o:ole="">
            <v:imagedata r:id="rId239" o:title=""/>
          </v:shape>
          <o:OLEObject Type="Embed" ProgID="Equation.DSMT4" ShapeID="_x0000_i1141" DrawAspect="Content" ObjectID="_1587292267" r:id="rId240"/>
        </w:object>
      </w:r>
    </w:p>
    <w:p w14:paraId="27111FBC" w14:textId="77777777" w:rsidR="00CC77CD" w:rsidRDefault="00CC77CD" w:rsidP="008A151C">
      <w:pPr>
        <w:widowControl/>
        <w:numPr>
          <w:ilvl w:val="0"/>
          <w:numId w:val="19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CC77CD">
        <w:rPr>
          <w:sz w:val="28"/>
          <w:szCs w:val="28"/>
        </w:rPr>
        <w:t>Что вероятнее, что при шести бросаниях игральной кости шестёрка выпадет хотя бы один раз, или при двенадцати бросаниях она выпадет хотя бы два раза?</w:t>
      </w:r>
    </w:p>
    <w:p w14:paraId="56FB3C2C" w14:textId="77777777" w:rsidR="00CC77CD" w:rsidRPr="00CC77CD" w:rsidRDefault="00CC77CD" w:rsidP="008A151C">
      <w:pPr>
        <w:pStyle w:val="ad"/>
        <w:numPr>
          <w:ilvl w:val="0"/>
          <w:numId w:val="19"/>
        </w:numPr>
        <w:tabs>
          <w:tab w:val="clear" w:pos="1260"/>
          <w:tab w:val="num" w:pos="0"/>
        </w:tabs>
        <w:spacing w:after="0"/>
        <w:ind w:left="0" w:firstLine="709"/>
        <w:rPr>
          <w:b/>
          <w:bCs/>
          <w:sz w:val="28"/>
          <w:szCs w:val="28"/>
        </w:rPr>
      </w:pPr>
      <w:r w:rsidRPr="00CC77CD">
        <w:rPr>
          <w:sz w:val="28"/>
          <w:szCs w:val="28"/>
        </w:rPr>
        <w:t xml:space="preserve">Найти математическое ожидание и дисперсию </w:t>
      </w:r>
      <w:r>
        <w:rPr>
          <w:sz w:val="28"/>
          <w:szCs w:val="28"/>
        </w:rPr>
        <w:t xml:space="preserve">дискретной случайной величины </w:t>
      </w:r>
      <w:r w:rsidRPr="00CC77CD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76"/>
        <w:gridCol w:w="1286"/>
        <w:gridCol w:w="1426"/>
        <w:gridCol w:w="1426"/>
        <w:gridCol w:w="1286"/>
        <w:gridCol w:w="1286"/>
        <w:gridCol w:w="1286"/>
      </w:tblGrid>
      <w:tr w:rsidR="00CC77CD" w:rsidRPr="00CC77CD" w14:paraId="5B2D0069" w14:textId="77777777" w:rsidTr="00D25950">
        <w:trPr>
          <w:jc w:val="center"/>
        </w:trPr>
        <w:tc>
          <w:tcPr>
            <w:tcW w:w="1076" w:type="dxa"/>
            <w:vAlign w:val="center"/>
          </w:tcPr>
          <w:p w14:paraId="7F404BC2" w14:textId="77777777" w:rsidR="00CC77CD" w:rsidRPr="00CC77CD" w:rsidRDefault="00CC77CD" w:rsidP="00472E33">
            <w:pPr>
              <w:pStyle w:val="1"/>
              <w:ind w:firstLine="0"/>
              <w:rPr>
                <w:i/>
                <w:iCs/>
              </w:rPr>
            </w:pPr>
            <w:r w:rsidRPr="00CC77CD">
              <w:rPr>
                <w:i/>
                <w:iCs/>
              </w:rPr>
              <w:t>х</w:t>
            </w:r>
          </w:p>
        </w:tc>
        <w:tc>
          <w:tcPr>
            <w:tcW w:w="1286" w:type="dxa"/>
            <w:vAlign w:val="center"/>
          </w:tcPr>
          <w:p w14:paraId="60A74145" w14:textId="77777777" w:rsidR="00CC77CD" w:rsidRPr="00CC77CD" w:rsidRDefault="00CC77CD" w:rsidP="00472E33">
            <w:pPr>
              <w:pStyle w:val="1"/>
              <w:ind w:firstLine="0"/>
              <w:rPr>
                <w:b w:val="0"/>
              </w:rPr>
            </w:pPr>
            <w:r w:rsidRPr="00CC77CD">
              <w:rPr>
                <w:b w:val="0"/>
              </w:rPr>
              <w:t>2</w:t>
            </w:r>
          </w:p>
        </w:tc>
        <w:tc>
          <w:tcPr>
            <w:tcW w:w="1426" w:type="dxa"/>
            <w:vAlign w:val="center"/>
          </w:tcPr>
          <w:p w14:paraId="0B7FCE35" w14:textId="77777777" w:rsidR="00CC77CD" w:rsidRPr="00CC77CD" w:rsidRDefault="00CC77CD" w:rsidP="00472E33">
            <w:pPr>
              <w:pStyle w:val="1"/>
              <w:ind w:firstLine="0"/>
              <w:rPr>
                <w:b w:val="0"/>
              </w:rPr>
            </w:pPr>
            <w:r w:rsidRPr="00CC77CD">
              <w:rPr>
                <w:b w:val="0"/>
              </w:rPr>
              <w:t>4</w:t>
            </w:r>
          </w:p>
        </w:tc>
        <w:tc>
          <w:tcPr>
            <w:tcW w:w="1426" w:type="dxa"/>
            <w:vAlign w:val="center"/>
          </w:tcPr>
          <w:p w14:paraId="41168E70" w14:textId="77777777" w:rsidR="00CC77CD" w:rsidRPr="00CC77CD" w:rsidRDefault="00CC77CD" w:rsidP="00472E33">
            <w:pPr>
              <w:pStyle w:val="1"/>
              <w:ind w:firstLine="0"/>
              <w:rPr>
                <w:b w:val="0"/>
              </w:rPr>
            </w:pPr>
            <w:r w:rsidRPr="00CC77CD">
              <w:rPr>
                <w:b w:val="0"/>
              </w:rPr>
              <w:t>9</w:t>
            </w:r>
          </w:p>
        </w:tc>
        <w:tc>
          <w:tcPr>
            <w:tcW w:w="1286" w:type="dxa"/>
            <w:vAlign w:val="center"/>
          </w:tcPr>
          <w:p w14:paraId="19632798" w14:textId="77777777" w:rsidR="00CC77CD" w:rsidRPr="00CC77CD" w:rsidRDefault="00CC77CD" w:rsidP="00472E33">
            <w:pPr>
              <w:pStyle w:val="1"/>
              <w:ind w:firstLine="0"/>
              <w:rPr>
                <w:b w:val="0"/>
              </w:rPr>
            </w:pPr>
            <w:r w:rsidRPr="00CC77CD">
              <w:rPr>
                <w:b w:val="0"/>
              </w:rPr>
              <w:t>10</w:t>
            </w:r>
          </w:p>
        </w:tc>
        <w:tc>
          <w:tcPr>
            <w:tcW w:w="1286" w:type="dxa"/>
            <w:vAlign w:val="center"/>
          </w:tcPr>
          <w:p w14:paraId="0BF2C1F2" w14:textId="77777777" w:rsidR="00CC77CD" w:rsidRPr="00CC77CD" w:rsidRDefault="00CC77CD" w:rsidP="00472E33">
            <w:pPr>
              <w:pStyle w:val="1"/>
              <w:ind w:firstLine="0"/>
              <w:rPr>
                <w:b w:val="0"/>
              </w:rPr>
            </w:pPr>
            <w:r w:rsidRPr="00CC77CD">
              <w:rPr>
                <w:b w:val="0"/>
              </w:rPr>
              <w:t>5</w:t>
            </w:r>
          </w:p>
        </w:tc>
        <w:tc>
          <w:tcPr>
            <w:tcW w:w="1286" w:type="dxa"/>
            <w:vAlign w:val="center"/>
          </w:tcPr>
          <w:p w14:paraId="7B071E94" w14:textId="77777777" w:rsidR="00CC77CD" w:rsidRPr="00CC77CD" w:rsidRDefault="00CC77CD" w:rsidP="00472E33">
            <w:pPr>
              <w:pStyle w:val="1"/>
              <w:ind w:firstLine="0"/>
              <w:rPr>
                <w:b w:val="0"/>
              </w:rPr>
            </w:pPr>
            <w:r w:rsidRPr="00CC77CD">
              <w:rPr>
                <w:b w:val="0"/>
              </w:rPr>
              <w:t>1</w:t>
            </w:r>
          </w:p>
        </w:tc>
      </w:tr>
      <w:tr w:rsidR="00CC77CD" w:rsidRPr="00CC77CD" w14:paraId="06DEA403" w14:textId="77777777" w:rsidTr="00D25950">
        <w:trPr>
          <w:jc w:val="center"/>
        </w:trPr>
        <w:tc>
          <w:tcPr>
            <w:tcW w:w="1076" w:type="dxa"/>
            <w:vAlign w:val="center"/>
          </w:tcPr>
          <w:p w14:paraId="6875A4AB" w14:textId="77777777" w:rsidR="00CC77CD" w:rsidRPr="00CC77CD" w:rsidRDefault="00CC77CD" w:rsidP="00472E33">
            <w:pPr>
              <w:pStyle w:val="1"/>
              <w:ind w:firstLine="0"/>
              <w:rPr>
                <w:i/>
                <w:iCs/>
              </w:rPr>
            </w:pPr>
            <w:r w:rsidRPr="00CC77CD">
              <w:rPr>
                <w:i/>
                <w:iCs/>
              </w:rPr>
              <w:t>р</w:t>
            </w:r>
          </w:p>
        </w:tc>
        <w:tc>
          <w:tcPr>
            <w:tcW w:w="1286" w:type="dxa"/>
            <w:vAlign w:val="center"/>
          </w:tcPr>
          <w:p w14:paraId="043B1CE0" w14:textId="77777777" w:rsidR="00CC77CD" w:rsidRPr="00CC77CD" w:rsidRDefault="00CC77CD" w:rsidP="00472E33">
            <w:pPr>
              <w:pStyle w:val="1"/>
              <w:ind w:firstLine="0"/>
              <w:rPr>
                <w:b w:val="0"/>
              </w:rPr>
            </w:pPr>
            <w:r w:rsidRPr="00CC77CD">
              <w:rPr>
                <w:b w:val="0"/>
              </w:rPr>
              <w:t>0,2</w:t>
            </w:r>
          </w:p>
        </w:tc>
        <w:tc>
          <w:tcPr>
            <w:tcW w:w="1426" w:type="dxa"/>
            <w:vAlign w:val="center"/>
          </w:tcPr>
          <w:p w14:paraId="6ACF6E4D" w14:textId="77777777" w:rsidR="00CC77CD" w:rsidRPr="00CC77CD" w:rsidRDefault="00CC77CD" w:rsidP="00472E33">
            <w:pPr>
              <w:pStyle w:val="1"/>
              <w:ind w:firstLine="0"/>
              <w:rPr>
                <w:b w:val="0"/>
              </w:rPr>
            </w:pPr>
            <w:r w:rsidRPr="00CC77CD">
              <w:rPr>
                <w:b w:val="0"/>
              </w:rPr>
              <w:t>0,22</w:t>
            </w:r>
          </w:p>
        </w:tc>
        <w:tc>
          <w:tcPr>
            <w:tcW w:w="1426" w:type="dxa"/>
            <w:vAlign w:val="center"/>
          </w:tcPr>
          <w:p w14:paraId="32C77144" w14:textId="77777777" w:rsidR="00CC77CD" w:rsidRPr="00CC77CD" w:rsidRDefault="00CC77CD" w:rsidP="00472E33">
            <w:pPr>
              <w:pStyle w:val="1"/>
              <w:ind w:firstLine="0"/>
              <w:rPr>
                <w:b w:val="0"/>
              </w:rPr>
            </w:pPr>
            <w:r w:rsidRPr="00CC77CD">
              <w:rPr>
                <w:b w:val="0"/>
              </w:rPr>
              <w:t>0,28</w:t>
            </w:r>
          </w:p>
        </w:tc>
        <w:tc>
          <w:tcPr>
            <w:tcW w:w="1286" w:type="dxa"/>
            <w:vAlign w:val="center"/>
          </w:tcPr>
          <w:p w14:paraId="285109C2" w14:textId="77777777" w:rsidR="00CC77CD" w:rsidRPr="00CC77CD" w:rsidRDefault="00CC77CD" w:rsidP="00472E33">
            <w:pPr>
              <w:pStyle w:val="1"/>
              <w:ind w:firstLine="0"/>
              <w:rPr>
                <w:b w:val="0"/>
              </w:rPr>
            </w:pPr>
            <w:r w:rsidRPr="00CC77CD">
              <w:rPr>
                <w:b w:val="0"/>
              </w:rPr>
              <w:t>0,1</w:t>
            </w:r>
          </w:p>
        </w:tc>
        <w:tc>
          <w:tcPr>
            <w:tcW w:w="1286" w:type="dxa"/>
            <w:vAlign w:val="center"/>
          </w:tcPr>
          <w:p w14:paraId="47F018F7" w14:textId="77777777" w:rsidR="00CC77CD" w:rsidRPr="00CC77CD" w:rsidRDefault="00CC77CD" w:rsidP="00472E33">
            <w:pPr>
              <w:pStyle w:val="1"/>
              <w:ind w:firstLine="0"/>
              <w:rPr>
                <w:b w:val="0"/>
              </w:rPr>
            </w:pPr>
            <w:r w:rsidRPr="00CC77CD">
              <w:rPr>
                <w:b w:val="0"/>
              </w:rPr>
              <w:t>0,1</w:t>
            </w:r>
          </w:p>
        </w:tc>
        <w:tc>
          <w:tcPr>
            <w:tcW w:w="1286" w:type="dxa"/>
            <w:vAlign w:val="center"/>
          </w:tcPr>
          <w:p w14:paraId="60FA8C20" w14:textId="77777777" w:rsidR="00CC77CD" w:rsidRPr="00CC77CD" w:rsidRDefault="00CC77CD" w:rsidP="00472E33">
            <w:pPr>
              <w:pStyle w:val="1"/>
              <w:ind w:firstLine="0"/>
              <w:rPr>
                <w:b w:val="0"/>
              </w:rPr>
            </w:pPr>
            <w:r w:rsidRPr="00CC77CD">
              <w:rPr>
                <w:b w:val="0"/>
              </w:rPr>
              <w:t>0,1</w:t>
            </w:r>
          </w:p>
        </w:tc>
      </w:tr>
    </w:tbl>
    <w:p w14:paraId="2646A849" w14:textId="77777777" w:rsidR="00590B28" w:rsidRPr="00590B28" w:rsidRDefault="00590B28" w:rsidP="008A151C">
      <w:pPr>
        <w:widowControl/>
        <w:numPr>
          <w:ilvl w:val="0"/>
          <w:numId w:val="19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590B28">
        <w:rPr>
          <w:sz w:val="28"/>
          <w:szCs w:val="28"/>
        </w:rPr>
        <w:t xml:space="preserve">Найти </w:t>
      </w:r>
      <w:r w:rsidRPr="00590B28">
        <w:rPr>
          <w:i/>
          <w:sz w:val="28"/>
          <w:szCs w:val="28"/>
        </w:rPr>
        <w:t>М</w:t>
      </w:r>
      <w:r w:rsidRPr="00590B28">
        <w:rPr>
          <w:sz w:val="28"/>
          <w:szCs w:val="28"/>
        </w:rPr>
        <w:t>(2</w:t>
      </w:r>
      <w:r w:rsidRPr="00590B28">
        <w:rPr>
          <w:i/>
          <w:sz w:val="28"/>
          <w:szCs w:val="28"/>
        </w:rPr>
        <w:t>Х</w:t>
      </w:r>
      <w:r w:rsidRPr="00590B28">
        <w:rPr>
          <w:sz w:val="28"/>
          <w:szCs w:val="28"/>
        </w:rPr>
        <w:t>+5) случайной величины, заданной функцией распределения</w:t>
      </w:r>
      <w:r w:rsidRPr="008A04CF">
        <w:rPr>
          <w:sz w:val="28"/>
          <w:szCs w:val="28"/>
        </w:rPr>
        <w:t xml:space="preserve"> </w:t>
      </w:r>
      <w:r w:rsidRPr="00590B28">
        <w:rPr>
          <w:position w:val="-84"/>
          <w:sz w:val="28"/>
          <w:szCs w:val="28"/>
        </w:rPr>
        <w:object w:dxaOrig="3680" w:dyaOrig="1820" w14:anchorId="086AB169">
          <v:shape id="_x0000_i1142" type="#_x0000_t75" style="width:183.75pt;height:90.75pt" o:ole="">
            <v:imagedata r:id="rId241" o:title=""/>
          </v:shape>
          <o:OLEObject Type="Embed" ProgID="Equation.DSMT4" ShapeID="_x0000_i1142" DrawAspect="Content" ObjectID="_1587292268" r:id="rId242"/>
        </w:object>
      </w:r>
    </w:p>
    <w:p w14:paraId="7FB2BDE6" w14:textId="77777777" w:rsidR="00D25950" w:rsidRDefault="009F3CB2" w:rsidP="008A151C">
      <w:pPr>
        <w:widowControl/>
        <w:numPr>
          <w:ilvl w:val="0"/>
          <w:numId w:val="19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ешить задачу </w:t>
      </w:r>
      <w:proofErr w:type="gramStart"/>
      <w:r>
        <w:rPr>
          <w:sz w:val="28"/>
          <w:szCs w:val="28"/>
        </w:rPr>
        <w:t xml:space="preserve">Коши </w:t>
      </w:r>
      <w:r w:rsidRPr="009F3CB2">
        <w:rPr>
          <w:rFonts w:ascii="Bookman Old Style" w:hAnsi="Bookman Old Style"/>
          <w:position w:val="-28"/>
          <w:sz w:val="28"/>
          <w:szCs w:val="28"/>
        </w:rPr>
        <w:object w:dxaOrig="1219" w:dyaOrig="720" w14:anchorId="0024AF83">
          <v:shape id="_x0000_i1143" type="#_x0000_t75" style="width:60.75pt;height:36pt" o:ole="">
            <v:imagedata r:id="rId243" o:title=""/>
          </v:shape>
          <o:OLEObject Type="Embed" ProgID="Equation.DSMT4" ShapeID="_x0000_i1143" DrawAspect="Content" ObjectID="_1587292269" r:id="rId244"/>
        </w:object>
      </w:r>
      <w:r w:rsidRPr="008A04CF">
        <w:rPr>
          <w:rFonts w:ascii="Bookman Old Style" w:hAnsi="Bookman Old Style"/>
          <w:sz w:val="28"/>
          <w:szCs w:val="28"/>
        </w:rPr>
        <w:t>,</w:t>
      </w:r>
      <w:proofErr w:type="gramEnd"/>
      <w:r w:rsidRPr="008A04CF">
        <w:rPr>
          <w:rFonts w:ascii="Bookman Old Style" w:hAnsi="Bookman Old Style"/>
          <w:sz w:val="28"/>
          <w:szCs w:val="28"/>
        </w:rPr>
        <w:t xml:space="preserve"> </w:t>
      </w:r>
      <w:r w:rsidRPr="00D53264">
        <w:rPr>
          <w:position w:val="-14"/>
          <w:sz w:val="28"/>
          <w:szCs w:val="28"/>
        </w:rPr>
        <w:object w:dxaOrig="1020" w:dyaOrig="420" w14:anchorId="1A6DE811">
          <v:shape id="_x0000_i1144" type="#_x0000_t75" style="width:51pt;height:21pt" o:ole="">
            <v:imagedata r:id="rId245" o:title=""/>
          </v:shape>
          <o:OLEObject Type="Embed" ProgID="Equation.DSMT4" ShapeID="_x0000_i1144" DrawAspect="Content" ObjectID="_1587292270" r:id="rId246"/>
        </w:object>
      </w:r>
      <w:r w:rsidRPr="008A04C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отрезке </w:t>
      </w:r>
      <w:r w:rsidRPr="00CC77CD">
        <w:rPr>
          <w:position w:val="-14"/>
          <w:sz w:val="28"/>
          <w:szCs w:val="28"/>
        </w:rPr>
        <w:object w:dxaOrig="840" w:dyaOrig="420" w14:anchorId="056CA5DA">
          <v:shape id="_x0000_i1145" type="#_x0000_t75" style="width:42pt;height:21pt" o:ole="">
            <v:imagedata r:id="rId247" o:title=""/>
          </v:shape>
          <o:OLEObject Type="Embed" ProgID="Equation.DSMT4" ShapeID="_x0000_i1145" DrawAspect="Content" ObjectID="_1587292271" r:id="rId248"/>
        </w:object>
      </w:r>
      <w:r>
        <w:rPr>
          <w:sz w:val="28"/>
          <w:szCs w:val="28"/>
        </w:rPr>
        <w:t xml:space="preserve"> с шагом </w:t>
      </w:r>
      <w:r w:rsidRPr="009F3CB2">
        <w:rPr>
          <w:position w:val="-10"/>
          <w:sz w:val="28"/>
          <w:szCs w:val="28"/>
        </w:rPr>
        <w:object w:dxaOrig="880" w:dyaOrig="340" w14:anchorId="34235D97">
          <v:shape id="_x0000_i1146" type="#_x0000_t75" style="width:44.25pt;height:17.25pt" o:ole="">
            <v:imagedata r:id="rId249" o:title=""/>
          </v:shape>
          <o:OLEObject Type="Embed" ProgID="Equation.DSMT4" ShapeID="_x0000_i1146" DrawAspect="Content" ObjectID="_1587292272" r:id="rId250"/>
        </w:object>
      </w:r>
    </w:p>
    <w:p w14:paraId="072C2867" w14:textId="77777777" w:rsidR="009F3CB2" w:rsidRPr="009F3CB2" w:rsidRDefault="009F3CB2" w:rsidP="008A151C">
      <w:pPr>
        <w:widowControl/>
        <w:numPr>
          <w:ilvl w:val="0"/>
          <w:numId w:val="19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F3CB2">
        <w:rPr>
          <w:sz w:val="28"/>
          <w:szCs w:val="28"/>
        </w:rPr>
        <w:t xml:space="preserve">Найти экстремаль </w:t>
      </w:r>
      <w:proofErr w:type="gramStart"/>
      <w:r w:rsidRPr="009F3CB2">
        <w:rPr>
          <w:sz w:val="28"/>
          <w:szCs w:val="28"/>
        </w:rPr>
        <w:t>функционала</w:t>
      </w:r>
      <w:r w:rsidRPr="009F3CB2">
        <w:rPr>
          <w:sz w:val="28"/>
          <w:szCs w:val="28"/>
          <w:lang w:val="en-US"/>
        </w:rPr>
        <w:t xml:space="preserve"> </w:t>
      </w:r>
      <w:r w:rsidRPr="009F3CB2">
        <w:rPr>
          <w:position w:val="-36"/>
          <w:sz w:val="28"/>
          <w:szCs w:val="28"/>
        </w:rPr>
        <w:object w:dxaOrig="1660" w:dyaOrig="859" w14:anchorId="4BCA3B22">
          <v:shape id="_x0000_i1147" type="#_x0000_t75" style="width:83.25pt;height:42.75pt" o:ole="">
            <v:imagedata r:id="rId251" o:title=""/>
          </v:shape>
          <o:OLEObject Type="Embed" ProgID="Equation.DSMT4" ShapeID="_x0000_i1147" DrawAspect="Content" ObjectID="_1587292273" r:id="rId252"/>
        </w:object>
      </w:r>
      <w:r w:rsidRPr="009F3CB2">
        <w:rPr>
          <w:sz w:val="28"/>
          <w:szCs w:val="28"/>
          <w:lang w:val="en-US"/>
        </w:rPr>
        <w:t>,</w:t>
      </w:r>
      <w:proofErr w:type="gramEnd"/>
      <w:r w:rsidRPr="009F3CB2">
        <w:rPr>
          <w:sz w:val="28"/>
          <w:szCs w:val="28"/>
          <w:lang w:val="en-US"/>
        </w:rPr>
        <w:t xml:space="preserve"> ,</w:t>
      </w:r>
      <w:r w:rsidRPr="009F3CB2">
        <w:rPr>
          <w:position w:val="-14"/>
          <w:sz w:val="28"/>
          <w:szCs w:val="28"/>
        </w:rPr>
        <w:object w:dxaOrig="1020" w:dyaOrig="420" w14:anchorId="284B6C22">
          <v:shape id="_x0000_i1148" type="#_x0000_t75" style="width:51pt;height:21pt" o:ole="">
            <v:imagedata r:id="rId253" o:title=""/>
          </v:shape>
          <o:OLEObject Type="Embed" ProgID="Equation.DSMT4" ShapeID="_x0000_i1148" DrawAspect="Content" ObjectID="_1587292274" r:id="rId254"/>
        </w:object>
      </w:r>
      <w:r w:rsidRPr="009F3CB2">
        <w:rPr>
          <w:sz w:val="28"/>
          <w:szCs w:val="28"/>
          <w:lang w:val="en-US"/>
        </w:rPr>
        <w:t xml:space="preserve">, </w:t>
      </w:r>
      <w:r w:rsidRPr="009F3CB2">
        <w:rPr>
          <w:position w:val="-14"/>
          <w:sz w:val="28"/>
          <w:szCs w:val="28"/>
        </w:rPr>
        <w:object w:dxaOrig="920" w:dyaOrig="420" w14:anchorId="70801397">
          <v:shape id="_x0000_i1149" type="#_x0000_t75" style="width:45.75pt;height:21pt" o:ole="">
            <v:imagedata r:id="rId255" o:title=""/>
          </v:shape>
          <o:OLEObject Type="Embed" ProgID="Equation.DSMT4" ShapeID="_x0000_i1149" DrawAspect="Content" ObjectID="_1587292275" r:id="rId256"/>
        </w:object>
      </w:r>
      <w:r w:rsidRPr="009F3CB2">
        <w:rPr>
          <w:sz w:val="28"/>
          <w:szCs w:val="28"/>
          <w:lang w:val="en-US"/>
        </w:rPr>
        <w:t>.</w:t>
      </w:r>
    </w:p>
    <w:p w14:paraId="4416B708" w14:textId="77777777" w:rsidR="00BF5690" w:rsidRPr="009F3CB2" w:rsidRDefault="00BF5690" w:rsidP="008A151C">
      <w:pPr>
        <w:widowControl/>
        <w:numPr>
          <w:ilvl w:val="0"/>
          <w:numId w:val="19"/>
        </w:numPr>
        <w:tabs>
          <w:tab w:val="clear" w:pos="1260"/>
          <w:tab w:val="num" w:pos="0"/>
        </w:tabs>
        <w:autoSpaceDE/>
        <w:autoSpaceDN/>
        <w:adjustRightInd/>
        <w:ind w:left="0" w:firstLine="709"/>
        <w:jc w:val="both"/>
        <w:rPr>
          <w:sz w:val="28"/>
          <w:szCs w:val="28"/>
        </w:rPr>
      </w:pPr>
      <w:r w:rsidRPr="009F3CB2">
        <w:rPr>
          <w:sz w:val="28"/>
          <w:szCs w:val="28"/>
        </w:rPr>
        <w:t>Решить задачу</w:t>
      </w:r>
      <w:r w:rsidRPr="008A04CF">
        <w:rPr>
          <w:sz w:val="28"/>
          <w:szCs w:val="28"/>
        </w:rPr>
        <w:t xml:space="preserve"> </w:t>
      </w:r>
      <w:r w:rsidRPr="009F3CB2">
        <w:rPr>
          <w:sz w:val="28"/>
          <w:szCs w:val="28"/>
        </w:rPr>
        <w:t xml:space="preserve">линейного программирования графическим </w:t>
      </w:r>
      <w:proofErr w:type="gramStart"/>
      <w:r w:rsidRPr="009F3CB2">
        <w:rPr>
          <w:sz w:val="28"/>
          <w:szCs w:val="28"/>
        </w:rPr>
        <w:t>методом:</w:t>
      </w:r>
      <w:r w:rsidRPr="008A04CF">
        <w:rPr>
          <w:sz w:val="28"/>
          <w:szCs w:val="28"/>
        </w:rPr>
        <w:t xml:space="preserve"> </w:t>
      </w:r>
      <w:r w:rsidRPr="009F3CB2">
        <w:rPr>
          <w:position w:val="-58"/>
          <w:sz w:val="28"/>
          <w:szCs w:val="28"/>
        </w:rPr>
        <w:object w:dxaOrig="1840" w:dyaOrig="1300" w14:anchorId="7C7C6D61">
          <v:shape id="_x0000_i1150" type="#_x0000_t75" style="width:92.25pt;height:65.25pt" o:ole="">
            <v:imagedata r:id="rId257" o:title=""/>
          </v:shape>
          <o:OLEObject Type="Embed" ProgID="Equation.DSMT4" ShapeID="_x0000_i1150" DrawAspect="Content" ObjectID="_1587292276" r:id="rId258"/>
        </w:object>
      </w:r>
      <w:r w:rsidRPr="009F3CB2">
        <w:rPr>
          <w:sz w:val="28"/>
          <w:szCs w:val="28"/>
        </w:rPr>
        <w:t xml:space="preserve"> </w:t>
      </w:r>
      <w:r w:rsidRPr="009F3CB2">
        <w:rPr>
          <w:position w:val="-12"/>
          <w:sz w:val="28"/>
          <w:szCs w:val="28"/>
        </w:rPr>
        <w:object w:dxaOrig="680" w:dyaOrig="380" w14:anchorId="4C7D273C">
          <v:shape id="_x0000_i1151" type="#_x0000_t75" style="width:33.75pt;height:18.75pt" o:ole="">
            <v:imagedata r:id="rId259" o:title=""/>
          </v:shape>
          <o:OLEObject Type="Embed" ProgID="Equation.DSMT4" ShapeID="_x0000_i1151" DrawAspect="Content" ObjectID="_1587292277" r:id="rId260"/>
        </w:object>
      </w:r>
      <w:r w:rsidRPr="009F3CB2">
        <w:rPr>
          <w:sz w:val="28"/>
          <w:szCs w:val="28"/>
        </w:rPr>
        <w:t>,</w:t>
      </w:r>
      <w:proofErr w:type="gramEnd"/>
      <w:r w:rsidRPr="009F3CB2">
        <w:rPr>
          <w:sz w:val="28"/>
          <w:szCs w:val="28"/>
        </w:rPr>
        <w:t xml:space="preserve"> </w:t>
      </w:r>
      <w:r w:rsidRPr="009F3CB2">
        <w:rPr>
          <w:position w:val="-36"/>
          <w:sz w:val="28"/>
          <w:szCs w:val="28"/>
        </w:rPr>
        <w:object w:dxaOrig="2400" w:dyaOrig="859" w14:anchorId="78571285">
          <v:shape id="_x0000_i1152" type="#_x0000_t75" style="width:120pt;height:42.75pt" o:ole="">
            <v:imagedata r:id="rId261" o:title=""/>
          </v:shape>
          <o:OLEObject Type="Embed" ProgID="Equation.DSMT4" ShapeID="_x0000_i1152" DrawAspect="Content" ObjectID="_1587292278" r:id="rId262"/>
        </w:object>
      </w:r>
      <w:r w:rsidRPr="009F3CB2">
        <w:rPr>
          <w:sz w:val="28"/>
          <w:szCs w:val="28"/>
        </w:rPr>
        <w:t>.</w:t>
      </w:r>
    </w:p>
    <w:p w14:paraId="36788FEA" w14:textId="77777777" w:rsidR="00465064" w:rsidRDefault="00465064" w:rsidP="00472E33">
      <w:pPr>
        <w:widowControl/>
        <w:tabs>
          <w:tab w:val="left" w:pos="29"/>
        </w:tabs>
        <w:autoSpaceDE/>
        <w:autoSpaceDN/>
        <w:adjustRightInd/>
        <w:rPr>
          <w:sz w:val="28"/>
          <w:szCs w:val="28"/>
        </w:rPr>
      </w:pPr>
    </w:p>
    <w:p w14:paraId="4A35CDF6" w14:textId="77777777" w:rsidR="00817A46" w:rsidRDefault="00817A46" w:rsidP="00472E33">
      <w:pPr>
        <w:widowControl/>
        <w:tabs>
          <w:tab w:val="left" w:pos="29"/>
        </w:tabs>
        <w:autoSpaceDE/>
        <w:autoSpaceDN/>
        <w:adjustRightInd/>
        <w:rPr>
          <w:sz w:val="28"/>
          <w:szCs w:val="28"/>
        </w:rPr>
      </w:pPr>
    </w:p>
    <w:p w14:paraId="0D2B3AED" w14:textId="77777777" w:rsidR="005102D8" w:rsidRPr="008A04CF" w:rsidRDefault="005102D8" w:rsidP="008A04CF">
      <w:pPr>
        <w:ind w:left="710"/>
        <w:jc w:val="both"/>
        <w:rPr>
          <w:b/>
          <w:bCs/>
          <w:sz w:val="28"/>
          <w:szCs w:val="28"/>
          <w:lang w:eastAsia="en-US"/>
        </w:rPr>
      </w:pPr>
      <w:r w:rsidRPr="008A04CF">
        <w:rPr>
          <w:b/>
          <w:bCs/>
          <w:sz w:val="28"/>
          <w:szCs w:val="28"/>
          <w:lang w:eastAsia="en-US"/>
        </w:rPr>
        <w:t>Показатели и критерии оценивания сформированности компетенций по дисциплине</w:t>
      </w:r>
    </w:p>
    <w:p w14:paraId="4E80406E" w14:textId="77777777" w:rsidR="005102D8" w:rsidRPr="00FA2871" w:rsidRDefault="005102D8" w:rsidP="00472E33">
      <w:pPr>
        <w:ind w:firstLine="709"/>
        <w:jc w:val="both"/>
        <w:rPr>
          <w:bCs/>
          <w:spacing w:val="-6"/>
          <w:sz w:val="28"/>
          <w:szCs w:val="28"/>
        </w:rPr>
      </w:pPr>
      <w:r w:rsidRPr="00FA2871">
        <w:rPr>
          <w:bCs/>
          <w:spacing w:val="-6"/>
          <w:sz w:val="28"/>
          <w:szCs w:val="28"/>
        </w:rPr>
        <w:t xml:space="preserve">Формирование знаний, умений и навыков обучающихся на экзамене определяется оценками: </w:t>
      </w:r>
      <w:r w:rsidRPr="00FA2871">
        <w:rPr>
          <w:sz w:val="28"/>
          <w:szCs w:val="28"/>
        </w:rPr>
        <w:t>«отлично», «хорошо», «удовлетворительно», «неудовлетворительно».</w:t>
      </w:r>
    </w:p>
    <w:p w14:paraId="2934ADDB" w14:textId="77777777" w:rsidR="005102D8" w:rsidRPr="00FA2871" w:rsidRDefault="005102D8" w:rsidP="00472E33">
      <w:pPr>
        <w:ind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При вы</w:t>
      </w:r>
      <w:r w:rsidR="00FA2871">
        <w:rPr>
          <w:bCs/>
          <w:sz w:val="28"/>
          <w:szCs w:val="28"/>
        </w:rPr>
        <w:t>ставлении</w:t>
      </w:r>
      <w:r w:rsidRPr="00FA2871">
        <w:rPr>
          <w:bCs/>
          <w:sz w:val="28"/>
          <w:szCs w:val="28"/>
        </w:rPr>
        <w:t xml:space="preserve"> оценки экзаменатор руководствуется следующим общими критериями.</w:t>
      </w:r>
    </w:p>
    <w:p w14:paraId="64FE61A1" w14:textId="77777777" w:rsidR="005102D8" w:rsidRPr="00FA2871" w:rsidRDefault="005102D8" w:rsidP="00472E33">
      <w:pPr>
        <w:ind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Оценка «</w:t>
      </w:r>
      <w:r w:rsidRPr="00FA2871">
        <w:rPr>
          <w:sz w:val="28"/>
          <w:szCs w:val="28"/>
        </w:rPr>
        <w:t xml:space="preserve">отлично» </w:t>
      </w:r>
      <w:r w:rsidRPr="00FA2871">
        <w:rPr>
          <w:bCs/>
          <w:sz w:val="28"/>
          <w:szCs w:val="28"/>
        </w:rPr>
        <w:t>выставляется при следующих условиях:</w:t>
      </w:r>
    </w:p>
    <w:p w14:paraId="0DF44ABD" w14:textId="77777777" w:rsidR="005102D8" w:rsidRPr="00FA2871" w:rsidRDefault="005102D8" w:rsidP="008A151C">
      <w:pPr>
        <w:pStyle w:val="a6"/>
        <w:numPr>
          <w:ilvl w:val="0"/>
          <w:numId w:val="20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даны исчерпывающие и обоснованные ответы на вопросы, поставленные в экзаменационном билете;</w:t>
      </w:r>
    </w:p>
    <w:p w14:paraId="6FE3E1B1" w14:textId="77777777" w:rsidR="005102D8" w:rsidRPr="00FA2871" w:rsidRDefault="005102D8" w:rsidP="008A151C">
      <w:pPr>
        <w:pStyle w:val="a6"/>
        <w:numPr>
          <w:ilvl w:val="0"/>
          <w:numId w:val="20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решены все предложенные практические задачи;</w:t>
      </w:r>
    </w:p>
    <w:p w14:paraId="14562383" w14:textId="77777777" w:rsidR="005102D8" w:rsidRPr="00FA2871" w:rsidRDefault="005102D8" w:rsidP="008A151C">
      <w:pPr>
        <w:pStyle w:val="a6"/>
        <w:numPr>
          <w:ilvl w:val="0"/>
          <w:numId w:val="20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показано глубокое и творческое овладение основной и дополнительной литературой;</w:t>
      </w:r>
    </w:p>
    <w:p w14:paraId="479D14C2" w14:textId="77777777" w:rsidR="005102D8" w:rsidRPr="00FA2871" w:rsidRDefault="005102D8" w:rsidP="008A151C">
      <w:pPr>
        <w:pStyle w:val="a6"/>
        <w:numPr>
          <w:ilvl w:val="0"/>
          <w:numId w:val="20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ответы отличаются четкостью, мысли излагаются в необходимой логической последовательности.</w:t>
      </w:r>
    </w:p>
    <w:p w14:paraId="70322AD8" w14:textId="77777777" w:rsidR="005102D8" w:rsidRPr="00FA2871" w:rsidRDefault="005102D8" w:rsidP="00472E33">
      <w:pPr>
        <w:ind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Оценка «</w:t>
      </w:r>
      <w:r w:rsidRPr="00FA2871">
        <w:rPr>
          <w:sz w:val="28"/>
          <w:szCs w:val="28"/>
        </w:rPr>
        <w:t xml:space="preserve">хорошо» </w:t>
      </w:r>
      <w:r w:rsidRPr="00FA2871">
        <w:rPr>
          <w:bCs/>
          <w:sz w:val="28"/>
          <w:szCs w:val="28"/>
        </w:rPr>
        <w:t>выставляется при следующих условиях:</w:t>
      </w:r>
    </w:p>
    <w:p w14:paraId="4FA28E8A" w14:textId="77777777" w:rsidR="005102D8" w:rsidRPr="00FA2871" w:rsidRDefault="005102D8" w:rsidP="008A151C">
      <w:pPr>
        <w:pStyle w:val="a6"/>
        <w:numPr>
          <w:ilvl w:val="0"/>
          <w:numId w:val="21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даны полные, достаточно глубокие и обоснованные ответы на вопросы, поставленные в экзаменационном билете;</w:t>
      </w:r>
    </w:p>
    <w:p w14:paraId="2A431788" w14:textId="77777777" w:rsidR="005102D8" w:rsidRPr="00FA2871" w:rsidRDefault="005102D8" w:rsidP="008A151C">
      <w:pPr>
        <w:pStyle w:val="a6"/>
        <w:numPr>
          <w:ilvl w:val="0"/>
          <w:numId w:val="21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решены почти все предложенные практические задачи;</w:t>
      </w:r>
    </w:p>
    <w:p w14:paraId="6AEA7640" w14:textId="77777777" w:rsidR="005102D8" w:rsidRPr="00FA2871" w:rsidRDefault="005102D8" w:rsidP="008A151C">
      <w:pPr>
        <w:pStyle w:val="a6"/>
        <w:numPr>
          <w:ilvl w:val="0"/>
          <w:numId w:val="21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даны полные, но недостаточно обоснованные ответы на дополнительные вопросы;</w:t>
      </w:r>
    </w:p>
    <w:p w14:paraId="3FC757C8" w14:textId="77777777" w:rsidR="005102D8" w:rsidRPr="00FA2871" w:rsidRDefault="005102D8" w:rsidP="008A151C">
      <w:pPr>
        <w:pStyle w:val="a6"/>
        <w:numPr>
          <w:ilvl w:val="0"/>
          <w:numId w:val="21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показаны глубокие знания основной и недостаточное знакомство с дополнительной литературой;</w:t>
      </w:r>
    </w:p>
    <w:p w14:paraId="5D7F6819" w14:textId="77777777" w:rsidR="005102D8" w:rsidRPr="00FA2871" w:rsidRDefault="005102D8" w:rsidP="008A151C">
      <w:pPr>
        <w:pStyle w:val="a6"/>
        <w:numPr>
          <w:ilvl w:val="0"/>
          <w:numId w:val="21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ответы в основном были четкими, но в них не всегда выдерживалась логическая последовательность.</w:t>
      </w:r>
    </w:p>
    <w:p w14:paraId="7BC97C1E" w14:textId="77777777" w:rsidR="005102D8" w:rsidRPr="00FA2871" w:rsidRDefault="005102D8" w:rsidP="00472E33">
      <w:pPr>
        <w:ind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Оценка «</w:t>
      </w:r>
      <w:r w:rsidRPr="00FA2871">
        <w:rPr>
          <w:sz w:val="28"/>
          <w:szCs w:val="28"/>
        </w:rPr>
        <w:t xml:space="preserve">удовлетворительно» </w:t>
      </w:r>
      <w:r w:rsidRPr="00FA2871">
        <w:rPr>
          <w:bCs/>
          <w:sz w:val="28"/>
          <w:szCs w:val="28"/>
        </w:rPr>
        <w:t>выставляется при следующих условиях:</w:t>
      </w:r>
    </w:p>
    <w:p w14:paraId="7BAB8075" w14:textId="77777777" w:rsidR="005102D8" w:rsidRPr="00FA2871" w:rsidRDefault="005102D8" w:rsidP="008A151C">
      <w:pPr>
        <w:pStyle w:val="a6"/>
        <w:numPr>
          <w:ilvl w:val="1"/>
          <w:numId w:val="22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даны в основном правильные ответы на все вопросы экзаменационного билета, но без должной глубины и обоснования;</w:t>
      </w:r>
    </w:p>
    <w:p w14:paraId="7D6C088E" w14:textId="77777777" w:rsidR="005102D8" w:rsidRPr="00FA2871" w:rsidRDefault="005102D8" w:rsidP="008A151C">
      <w:pPr>
        <w:pStyle w:val="a6"/>
        <w:numPr>
          <w:ilvl w:val="1"/>
          <w:numId w:val="22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решены не менее половины предложенных практических задач;</w:t>
      </w:r>
    </w:p>
    <w:p w14:paraId="349119C3" w14:textId="77777777" w:rsidR="005102D8" w:rsidRPr="00FA2871" w:rsidRDefault="005102D8" w:rsidP="008A151C">
      <w:pPr>
        <w:pStyle w:val="a6"/>
        <w:numPr>
          <w:ilvl w:val="1"/>
          <w:numId w:val="22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не даны положительные ответы на некоторые дополнительные вопросы,</w:t>
      </w:r>
    </w:p>
    <w:p w14:paraId="3D961027" w14:textId="77777777" w:rsidR="005102D8" w:rsidRPr="00FA2871" w:rsidRDefault="005102D8" w:rsidP="008A151C">
      <w:pPr>
        <w:pStyle w:val="a6"/>
        <w:numPr>
          <w:ilvl w:val="1"/>
          <w:numId w:val="22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lastRenderedPageBreak/>
        <w:t>показаны недостаточные знания основной литературы;</w:t>
      </w:r>
    </w:p>
    <w:p w14:paraId="40F6787E" w14:textId="77777777" w:rsidR="005102D8" w:rsidRPr="00FA2871" w:rsidRDefault="005102D8" w:rsidP="008A151C">
      <w:pPr>
        <w:pStyle w:val="a6"/>
        <w:numPr>
          <w:ilvl w:val="1"/>
          <w:numId w:val="22"/>
        </w:numPr>
        <w:ind w:left="0"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ответы были многословными, мысли излагались недостаточно четко и без должной логической последовательности.</w:t>
      </w:r>
    </w:p>
    <w:p w14:paraId="4A7948D3" w14:textId="77777777" w:rsidR="005102D8" w:rsidRPr="00FA2871" w:rsidRDefault="005102D8" w:rsidP="00472E33">
      <w:pPr>
        <w:ind w:firstLine="709"/>
        <w:jc w:val="both"/>
        <w:rPr>
          <w:bCs/>
          <w:sz w:val="28"/>
          <w:szCs w:val="28"/>
        </w:rPr>
      </w:pPr>
      <w:r w:rsidRPr="00FA2871">
        <w:rPr>
          <w:bCs/>
          <w:sz w:val="28"/>
          <w:szCs w:val="28"/>
        </w:rPr>
        <w:t>Оценка «</w:t>
      </w:r>
      <w:r w:rsidRPr="00FA2871">
        <w:rPr>
          <w:sz w:val="28"/>
          <w:szCs w:val="28"/>
        </w:rPr>
        <w:t xml:space="preserve">неудовлетворительно» </w:t>
      </w:r>
      <w:r w:rsidRPr="00FA2871">
        <w:rPr>
          <w:bCs/>
          <w:sz w:val="28"/>
          <w:szCs w:val="28"/>
        </w:rPr>
        <w:t>выставляется в случаях, когда не выполнены условия, позволяющие поставить оценку «удовлетворительно» или выше.</w:t>
      </w:r>
    </w:p>
    <w:p w14:paraId="29EB9255" w14:textId="77777777" w:rsidR="005102D8" w:rsidRPr="00FA2871" w:rsidRDefault="005102D8" w:rsidP="00472E33">
      <w:pPr>
        <w:ind w:firstLine="709"/>
        <w:jc w:val="both"/>
        <w:rPr>
          <w:bCs/>
          <w:sz w:val="28"/>
          <w:szCs w:val="28"/>
          <w:lang w:eastAsia="en-US"/>
        </w:rPr>
      </w:pPr>
      <w:r w:rsidRPr="00FA2871">
        <w:rPr>
          <w:bCs/>
          <w:sz w:val="28"/>
          <w:szCs w:val="28"/>
        </w:rPr>
        <w:t>При выставлении экзаменационной оценки учитывается уровень методической подготовленности студента, а также аккуратность и логическая последовательность письменного изложения ответов на вопросы экзаменационного билета.</w:t>
      </w:r>
    </w:p>
    <w:p w14:paraId="4D598BE3" w14:textId="77777777" w:rsidR="00FA2871" w:rsidRPr="0099731D" w:rsidRDefault="00FA2871" w:rsidP="00472E33">
      <w:pPr>
        <w:ind w:firstLine="709"/>
        <w:jc w:val="both"/>
        <w:rPr>
          <w:bCs/>
          <w:spacing w:val="-6"/>
          <w:sz w:val="28"/>
          <w:szCs w:val="28"/>
        </w:rPr>
      </w:pPr>
    </w:p>
    <w:p w14:paraId="7F586877" w14:textId="77777777" w:rsidR="0099731D" w:rsidRPr="0099731D" w:rsidRDefault="00FA2871" w:rsidP="0099731D">
      <w:pPr>
        <w:ind w:firstLine="709"/>
        <w:jc w:val="both"/>
        <w:rPr>
          <w:bCs/>
          <w:spacing w:val="-6"/>
          <w:sz w:val="28"/>
          <w:szCs w:val="28"/>
        </w:rPr>
      </w:pPr>
      <w:r w:rsidRPr="0099731D">
        <w:rPr>
          <w:bCs/>
          <w:spacing w:val="-6"/>
          <w:sz w:val="28"/>
          <w:szCs w:val="28"/>
        </w:rPr>
        <w:t>Уровень сформированности знаний, умений и навыков, обучающихся на зачете, определяется оценками: «зачтено» (у</w:t>
      </w:r>
      <w:r w:rsidRPr="0099731D">
        <w:rPr>
          <w:sz w:val="28"/>
          <w:szCs w:val="28"/>
        </w:rPr>
        <w:t xml:space="preserve">довлетворительно), </w:t>
      </w:r>
      <w:r w:rsidRPr="0099731D">
        <w:rPr>
          <w:bCs/>
          <w:spacing w:val="-6"/>
          <w:sz w:val="28"/>
          <w:szCs w:val="28"/>
        </w:rPr>
        <w:t>«не зачтено»</w:t>
      </w:r>
      <w:r w:rsidRPr="0099731D">
        <w:rPr>
          <w:sz w:val="28"/>
          <w:szCs w:val="28"/>
        </w:rPr>
        <w:t xml:space="preserve"> (неудовлетворительно).</w:t>
      </w:r>
      <w:r w:rsidR="0099731D" w:rsidRPr="0099731D">
        <w:rPr>
          <w:bCs/>
          <w:spacing w:val="-6"/>
          <w:sz w:val="28"/>
          <w:szCs w:val="28"/>
        </w:rPr>
        <w:t xml:space="preserve"> </w:t>
      </w:r>
      <w:r w:rsidRPr="0099731D">
        <w:rPr>
          <w:bCs/>
          <w:sz w:val="28"/>
          <w:szCs w:val="28"/>
        </w:rPr>
        <w:t xml:space="preserve">При выставлении оценки экзаменатор руководствуется следующим общими критериями. </w:t>
      </w:r>
      <w:r w:rsidR="0099731D" w:rsidRPr="0099731D">
        <w:rPr>
          <w:bCs/>
          <w:sz w:val="28"/>
          <w:szCs w:val="28"/>
        </w:rPr>
        <w:t>При выставлении оценки преподаватель руководствуется следующим общими критериями. Оценка «</w:t>
      </w:r>
      <w:r w:rsidR="0099731D" w:rsidRPr="0099731D">
        <w:rPr>
          <w:b/>
          <w:sz w:val="28"/>
          <w:szCs w:val="28"/>
        </w:rPr>
        <w:t>зачтено»</w:t>
      </w:r>
      <w:r w:rsidR="0099731D" w:rsidRPr="0099731D">
        <w:rPr>
          <w:sz w:val="28"/>
          <w:szCs w:val="28"/>
        </w:rPr>
        <w:t xml:space="preserve"> </w:t>
      </w:r>
      <w:r w:rsidR="0099731D" w:rsidRPr="0099731D">
        <w:rPr>
          <w:bCs/>
          <w:sz w:val="28"/>
          <w:szCs w:val="28"/>
        </w:rPr>
        <w:t>выставляется при следующих условиях:</w:t>
      </w:r>
    </w:p>
    <w:p w14:paraId="7DAC97BC" w14:textId="77777777" w:rsidR="0099731D" w:rsidRPr="0099731D" w:rsidRDefault="0099731D" w:rsidP="008A151C">
      <w:pPr>
        <w:pStyle w:val="a6"/>
        <w:widowControl/>
        <w:numPr>
          <w:ilvl w:val="1"/>
          <w:numId w:val="23"/>
        </w:numPr>
        <w:tabs>
          <w:tab w:val="left" w:pos="0"/>
        </w:tabs>
        <w:ind w:left="0" w:firstLine="709"/>
        <w:jc w:val="both"/>
        <w:rPr>
          <w:bCs/>
          <w:sz w:val="28"/>
          <w:szCs w:val="28"/>
        </w:rPr>
      </w:pPr>
      <w:r w:rsidRPr="0099731D">
        <w:rPr>
          <w:bCs/>
          <w:sz w:val="28"/>
          <w:szCs w:val="28"/>
        </w:rPr>
        <w:t>даны обоснованные и/или в основном правильные ответы на все вопросы билета;</w:t>
      </w:r>
    </w:p>
    <w:p w14:paraId="614606E6" w14:textId="77777777" w:rsidR="0099731D" w:rsidRPr="0099731D" w:rsidRDefault="0099731D" w:rsidP="008A151C">
      <w:pPr>
        <w:pStyle w:val="a6"/>
        <w:widowControl/>
        <w:numPr>
          <w:ilvl w:val="1"/>
          <w:numId w:val="23"/>
        </w:numPr>
        <w:tabs>
          <w:tab w:val="left" w:pos="0"/>
        </w:tabs>
        <w:ind w:left="0" w:firstLine="709"/>
        <w:jc w:val="both"/>
        <w:rPr>
          <w:bCs/>
          <w:sz w:val="28"/>
          <w:szCs w:val="28"/>
        </w:rPr>
      </w:pPr>
      <w:r w:rsidRPr="0099731D">
        <w:rPr>
          <w:bCs/>
          <w:sz w:val="28"/>
          <w:szCs w:val="28"/>
        </w:rPr>
        <w:t>решены не менее половины предложенных практических задач;</w:t>
      </w:r>
    </w:p>
    <w:p w14:paraId="56838C48" w14:textId="77777777" w:rsidR="0099731D" w:rsidRPr="0099731D" w:rsidRDefault="0099731D" w:rsidP="008A151C">
      <w:pPr>
        <w:pStyle w:val="a6"/>
        <w:widowControl/>
        <w:numPr>
          <w:ilvl w:val="1"/>
          <w:numId w:val="23"/>
        </w:numPr>
        <w:tabs>
          <w:tab w:val="left" w:pos="0"/>
        </w:tabs>
        <w:ind w:left="0" w:firstLine="709"/>
        <w:jc w:val="both"/>
        <w:rPr>
          <w:bCs/>
          <w:sz w:val="28"/>
          <w:szCs w:val="28"/>
        </w:rPr>
      </w:pPr>
      <w:r w:rsidRPr="0099731D">
        <w:rPr>
          <w:bCs/>
          <w:sz w:val="28"/>
          <w:szCs w:val="28"/>
        </w:rPr>
        <w:t>даны в целом правильные ответы на большинство дополнительных вопросов.</w:t>
      </w:r>
    </w:p>
    <w:p w14:paraId="0FA9811F" w14:textId="77777777" w:rsidR="0099731D" w:rsidRPr="0099731D" w:rsidRDefault="0099731D" w:rsidP="0099731D">
      <w:pPr>
        <w:ind w:firstLine="709"/>
        <w:jc w:val="both"/>
        <w:rPr>
          <w:sz w:val="28"/>
          <w:szCs w:val="28"/>
        </w:rPr>
      </w:pPr>
      <w:r w:rsidRPr="0099731D">
        <w:rPr>
          <w:bCs/>
          <w:sz w:val="28"/>
          <w:szCs w:val="28"/>
        </w:rPr>
        <w:t xml:space="preserve">Оценка </w:t>
      </w:r>
      <w:r w:rsidRPr="0099731D">
        <w:rPr>
          <w:b/>
          <w:bCs/>
          <w:sz w:val="28"/>
          <w:szCs w:val="28"/>
        </w:rPr>
        <w:t>«не зачтено»</w:t>
      </w:r>
      <w:r w:rsidRPr="0099731D">
        <w:rPr>
          <w:sz w:val="28"/>
          <w:szCs w:val="28"/>
        </w:rPr>
        <w:t xml:space="preserve"> </w:t>
      </w:r>
      <w:r w:rsidRPr="0099731D">
        <w:rPr>
          <w:bCs/>
          <w:sz w:val="28"/>
          <w:szCs w:val="28"/>
        </w:rPr>
        <w:t>выставляется при следующих условиях:</w:t>
      </w:r>
    </w:p>
    <w:p w14:paraId="74CB495E" w14:textId="77777777" w:rsidR="0099731D" w:rsidRPr="0099731D" w:rsidRDefault="0099731D" w:rsidP="008A151C">
      <w:pPr>
        <w:pStyle w:val="a6"/>
        <w:widowControl/>
        <w:numPr>
          <w:ilvl w:val="1"/>
          <w:numId w:val="24"/>
        </w:numPr>
        <w:tabs>
          <w:tab w:val="left" w:pos="0"/>
        </w:tabs>
        <w:ind w:left="0" w:firstLine="709"/>
        <w:jc w:val="both"/>
        <w:rPr>
          <w:bCs/>
          <w:sz w:val="28"/>
          <w:szCs w:val="28"/>
        </w:rPr>
      </w:pPr>
      <w:r w:rsidRPr="0099731D">
        <w:rPr>
          <w:bCs/>
          <w:sz w:val="28"/>
          <w:szCs w:val="28"/>
        </w:rPr>
        <w:t>ответы на вопросы билета не даны или даны неверные (необоснованные) ответы;</w:t>
      </w:r>
    </w:p>
    <w:p w14:paraId="35CA8373" w14:textId="77777777" w:rsidR="0099731D" w:rsidRDefault="0099731D" w:rsidP="008A151C">
      <w:pPr>
        <w:pStyle w:val="a6"/>
        <w:widowControl/>
        <w:numPr>
          <w:ilvl w:val="1"/>
          <w:numId w:val="24"/>
        </w:numPr>
        <w:tabs>
          <w:tab w:val="left" w:pos="0"/>
        </w:tabs>
        <w:ind w:left="0" w:firstLine="709"/>
        <w:jc w:val="both"/>
        <w:rPr>
          <w:bCs/>
          <w:sz w:val="28"/>
          <w:szCs w:val="28"/>
        </w:rPr>
      </w:pPr>
      <w:r w:rsidRPr="0099731D">
        <w:rPr>
          <w:bCs/>
          <w:sz w:val="28"/>
          <w:szCs w:val="28"/>
        </w:rPr>
        <w:t>решено менее половины предложенных практических задач;</w:t>
      </w:r>
    </w:p>
    <w:p w14:paraId="3521A6A0" w14:textId="77777777" w:rsidR="0099731D" w:rsidRPr="0099731D" w:rsidRDefault="0099731D" w:rsidP="008A151C">
      <w:pPr>
        <w:pStyle w:val="a6"/>
        <w:widowControl/>
        <w:numPr>
          <w:ilvl w:val="1"/>
          <w:numId w:val="24"/>
        </w:numPr>
        <w:tabs>
          <w:tab w:val="left" w:pos="0"/>
        </w:tabs>
        <w:ind w:left="0" w:firstLine="709"/>
        <w:jc w:val="both"/>
        <w:rPr>
          <w:bCs/>
          <w:sz w:val="28"/>
          <w:szCs w:val="28"/>
        </w:rPr>
      </w:pPr>
      <w:r w:rsidRPr="0099731D">
        <w:rPr>
          <w:bCs/>
          <w:sz w:val="28"/>
          <w:szCs w:val="28"/>
        </w:rPr>
        <w:t>не даны верные ответы на большинство дополнительных вопросов.</w:t>
      </w:r>
    </w:p>
    <w:p w14:paraId="6702056A" w14:textId="77777777" w:rsidR="005102D8" w:rsidRPr="0099731D" w:rsidRDefault="005102D8" w:rsidP="005753B0">
      <w:pPr>
        <w:tabs>
          <w:tab w:val="left" w:pos="0"/>
        </w:tabs>
        <w:jc w:val="both"/>
        <w:rPr>
          <w:bCs/>
          <w:sz w:val="28"/>
          <w:szCs w:val="28"/>
          <w:lang w:eastAsia="en-US"/>
        </w:rPr>
      </w:pPr>
    </w:p>
    <w:p w14:paraId="5396A3AD" w14:textId="77777777" w:rsidR="00FA2871" w:rsidRPr="0099731D" w:rsidRDefault="00FA2871" w:rsidP="005753B0">
      <w:pPr>
        <w:jc w:val="both"/>
        <w:rPr>
          <w:bCs/>
          <w:sz w:val="28"/>
          <w:szCs w:val="28"/>
          <w:lang w:eastAsia="en-US"/>
        </w:rPr>
      </w:pPr>
    </w:p>
    <w:p w14:paraId="5511FA77" w14:textId="77777777" w:rsidR="005102D8" w:rsidRDefault="008A04CF" w:rsidP="008A04CF">
      <w:pPr>
        <w:keepNext/>
        <w:widowControl/>
        <w:ind w:left="710"/>
        <w:jc w:val="both"/>
        <w:rPr>
          <w:b/>
          <w:bCs/>
          <w:sz w:val="28"/>
          <w:szCs w:val="28"/>
          <w:lang w:eastAsia="en-US"/>
        </w:rPr>
      </w:pPr>
      <w:r>
        <w:rPr>
          <w:b/>
          <w:bCs/>
          <w:sz w:val="28"/>
          <w:szCs w:val="28"/>
          <w:lang w:eastAsia="en-US"/>
        </w:rPr>
        <w:t xml:space="preserve">3.2 </w:t>
      </w:r>
      <w:r w:rsidR="005102D8" w:rsidRPr="008A04CF">
        <w:rPr>
          <w:b/>
          <w:bCs/>
          <w:sz w:val="28"/>
          <w:szCs w:val="28"/>
          <w:lang w:eastAsia="en-US"/>
        </w:rPr>
        <w:t>Методические материалы, определяющие процедуры оценивания знаний, умений, навыков и (или) опыта деятельности, характеризующих формирование компетенций</w:t>
      </w:r>
    </w:p>
    <w:p w14:paraId="2DC2802C" w14:textId="77777777" w:rsidR="008A04CF" w:rsidRPr="008A04CF" w:rsidRDefault="008A04CF" w:rsidP="008A04CF">
      <w:pPr>
        <w:keepNext/>
        <w:widowControl/>
        <w:ind w:left="710"/>
        <w:jc w:val="both"/>
        <w:rPr>
          <w:b/>
          <w:bCs/>
          <w:sz w:val="28"/>
          <w:szCs w:val="28"/>
          <w:lang w:eastAsia="en-US"/>
        </w:rPr>
      </w:pPr>
    </w:p>
    <w:p w14:paraId="19BBE2C4" w14:textId="77777777" w:rsidR="00817A46" w:rsidRPr="008A04CF" w:rsidRDefault="005102D8" w:rsidP="008A04CF">
      <w:pPr>
        <w:ind w:firstLine="709"/>
        <w:jc w:val="both"/>
        <w:rPr>
          <w:iCs/>
          <w:sz w:val="28"/>
          <w:szCs w:val="28"/>
          <w:lang w:eastAsia="en-US"/>
        </w:rPr>
      </w:pPr>
      <w:r w:rsidRPr="00FA2871">
        <w:rPr>
          <w:sz w:val="28"/>
          <w:szCs w:val="28"/>
          <w:lang w:eastAsia="en-US"/>
        </w:rPr>
        <w:t>На основании в</w:t>
      </w:r>
      <w:r w:rsidRPr="00FA2871">
        <w:rPr>
          <w:iCs/>
          <w:sz w:val="28"/>
          <w:szCs w:val="28"/>
          <w:lang w:eastAsia="en-US"/>
        </w:rPr>
        <w:t xml:space="preserve">опросов для подготовки к экзамену </w:t>
      </w:r>
      <w:r w:rsidRPr="00FA2871">
        <w:rPr>
          <w:sz w:val="28"/>
          <w:szCs w:val="28"/>
          <w:lang w:eastAsia="en-US"/>
        </w:rPr>
        <w:t>(</w:t>
      </w:r>
      <w:r w:rsidR="00FA2871" w:rsidRPr="00FA2871">
        <w:rPr>
          <w:sz w:val="28"/>
          <w:szCs w:val="28"/>
          <w:lang w:eastAsia="en-US"/>
        </w:rPr>
        <w:t xml:space="preserve">2, 3 </w:t>
      </w:r>
      <w:r w:rsidRPr="00FA2871">
        <w:rPr>
          <w:sz w:val="28"/>
          <w:szCs w:val="28"/>
          <w:lang w:eastAsia="en-US"/>
        </w:rPr>
        <w:t xml:space="preserve">семестры) </w:t>
      </w:r>
      <w:r w:rsidRPr="00FA2871">
        <w:rPr>
          <w:iCs/>
          <w:sz w:val="28"/>
          <w:szCs w:val="28"/>
          <w:lang w:eastAsia="en-US"/>
        </w:rPr>
        <w:t>или зачету (</w:t>
      </w:r>
      <w:r w:rsidR="00FA2871" w:rsidRPr="00FA2871">
        <w:rPr>
          <w:iCs/>
          <w:sz w:val="28"/>
          <w:szCs w:val="28"/>
          <w:lang w:eastAsia="en-US"/>
        </w:rPr>
        <w:t xml:space="preserve">1 </w:t>
      </w:r>
      <w:r w:rsidRPr="00FA2871">
        <w:rPr>
          <w:sz w:val="28"/>
          <w:szCs w:val="28"/>
          <w:lang w:eastAsia="en-US"/>
        </w:rPr>
        <w:t xml:space="preserve">семестр) </w:t>
      </w:r>
      <w:r w:rsidRPr="00FA2871">
        <w:rPr>
          <w:iCs/>
          <w:sz w:val="28"/>
          <w:szCs w:val="28"/>
          <w:lang w:eastAsia="en-US"/>
        </w:rPr>
        <w:t>формируются билеты в количестве на 10-15% более списочного состава группы студентов. В каждом экзаменационном билете</w:t>
      </w:r>
      <w:r w:rsidR="00FA2871" w:rsidRPr="00FA2871">
        <w:rPr>
          <w:iCs/>
          <w:sz w:val="28"/>
          <w:szCs w:val="28"/>
          <w:lang w:eastAsia="en-US"/>
        </w:rPr>
        <w:t xml:space="preserve"> (билете для проведения зачета)</w:t>
      </w:r>
      <w:r w:rsidRPr="00FA2871">
        <w:rPr>
          <w:iCs/>
          <w:sz w:val="28"/>
          <w:szCs w:val="28"/>
          <w:lang w:eastAsia="en-US"/>
        </w:rPr>
        <w:t xml:space="preserve"> даются </w:t>
      </w:r>
      <w:r w:rsidR="00FA2871" w:rsidRPr="00FA2871">
        <w:rPr>
          <w:iCs/>
          <w:sz w:val="28"/>
          <w:szCs w:val="28"/>
          <w:lang w:eastAsia="en-US"/>
        </w:rPr>
        <w:t>теоретические</w:t>
      </w:r>
      <w:r w:rsidRPr="00FA2871">
        <w:rPr>
          <w:iCs/>
          <w:sz w:val="28"/>
          <w:szCs w:val="28"/>
          <w:lang w:eastAsia="en-US"/>
        </w:rPr>
        <w:t xml:space="preserve"> </w:t>
      </w:r>
      <w:r w:rsidR="00FA2871" w:rsidRPr="00FA2871">
        <w:rPr>
          <w:iCs/>
          <w:sz w:val="28"/>
          <w:szCs w:val="28"/>
          <w:lang w:eastAsia="en-US"/>
        </w:rPr>
        <w:t>вопросы</w:t>
      </w:r>
      <w:r w:rsidRPr="00FA2871">
        <w:rPr>
          <w:iCs/>
          <w:sz w:val="28"/>
          <w:szCs w:val="28"/>
          <w:lang w:eastAsia="en-US"/>
        </w:rPr>
        <w:t xml:space="preserve"> и задачи</w:t>
      </w:r>
      <w:r w:rsidR="00E765DF">
        <w:rPr>
          <w:iCs/>
          <w:sz w:val="28"/>
          <w:szCs w:val="28"/>
          <w:lang w:eastAsia="en-US"/>
        </w:rPr>
        <w:t xml:space="preserve"> из разных разделов дисциплины.</w:t>
      </w:r>
    </w:p>
    <w:p w14:paraId="57F73751" w14:textId="77777777" w:rsidR="005102D8" w:rsidRPr="008A04CF" w:rsidRDefault="005102D8" w:rsidP="008A04CF">
      <w:pPr>
        <w:jc w:val="both"/>
        <w:rPr>
          <w:b/>
          <w:bCs/>
          <w:sz w:val="28"/>
          <w:szCs w:val="28"/>
          <w:lang w:eastAsia="en-US"/>
        </w:rPr>
      </w:pPr>
      <w:r w:rsidRPr="008A04CF">
        <w:rPr>
          <w:b/>
          <w:sz w:val="28"/>
          <w:szCs w:val="28"/>
          <w:lang w:eastAsia="en-US"/>
        </w:rPr>
        <w:t>Порядок подготовки и проведения п</w:t>
      </w:r>
      <w:r w:rsidRPr="008A04CF">
        <w:rPr>
          <w:b/>
          <w:bCs/>
          <w:sz w:val="28"/>
          <w:szCs w:val="28"/>
          <w:lang w:eastAsia="en-US"/>
        </w:rPr>
        <w:t>ромежуточной аттестации</w:t>
      </w:r>
    </w:p>
    <w:p w14:paraId="42120E85" w14:textId="77777777" w:rsidR="005102D8" w:rsidRPr="00FA2871" w:rsidRDefault="005102D8" w:rsidP="00472E33">
      <w:pPr>
        <w:ind w:firstLine="709"/>
        <w:jc w:val="both"/>
        <w:rPr>
          <w:sz w:val="28"/>
          <w:szCs w:val="28"/>
          <w:lang w:eastAsia="en-US"/>
        </w:rPr>
      </w:pPr>
      <w:r w:rsidRPr="00FA2871">
        <w:rPr>
          <w:sz w:val="28"/>
          <w:szCs w:val="28"/>
          <w:lang w:eastAsia="en-US"/>
        </w:rPr>
        <w:t>Подготовка к п</w:t>
      </w:r>
      <w:r w:rsidRPr="00FA2871">
        <w:rPr>
          <w:bCs/>
          <w:sz w:val="28"/>
          <w:szCs w:val="28"/>
          <w:lang w:eastAsia="en-US"/>
        </w:rPr>
        <w:t>ромежуточной аттестации</w:t>
      </w:r>
      <w:r w:rsidRPr="00FA2871">
        <w:rPr>
          <w:sz w:val="28"/>
          <w:szCs w:val="28"/>
          <w:lang w:eastAsia="en-US"/>
        </w:rPr>
        <w:t xml:space="preserve"> осуществляется в соответствии с утвержденной рабочей программой по дисциплине, содержащей перечень вопросов, выносимых на экзамен или на зачет.</w:t>
      </w:r>
    </w:p>
    <w:p w14:paraId="49C3D3F7" w14:textId="77777777" w:rsidR="005102D8" w:rsidRPr="00FA2871" w:rsidRDefault="005102D8" w:rsidP="00472E33">
      <w:pPr>
        <w:ind w:firstLine="709"/>
        <w:jc w:val="both"/>
        <w:rPr>
          <w:sz w:val="28"/>
          <w:szCs w:val="28"/>
          <w:lang w:eastAsia="en-US"/>
        </w:rPr>
      </w:pPr>
      <w:r w:rsidRPr="00FA2871">
        <w:rPr>
          <w:sz w:val="28"/>
          <w:szCs w:val="28"/>
          <w:lang w:eastAsia="en-US"/>
        </w:rPr>
        <w:t>Экзамен для студентов проводится по смешанной системе (письменно-устно). Для непосредственной подготовки студентов к п</w:t>
      </w:r>
      <w:r w:rsidRPr="00FA2871">
        <w:rPr>
          <w:bCs/>
          <w:sz w:val="28"/>
          <w:szCs w:val="28"/>
          <w:lang w:eastAsia="en-US"/>
        </w:rPr>
        <w:t xml:space="preserve">ромежуточной аттестации </w:t>
      </w:r>
      <w:r w:rsidRPr="00FA2871">
        <w:rPr>
          <w:sz w:val="28"/>
          <w:szCs w:val="28"/>
          <w:lang w:eastAsia="en-US"/>
        </w:rPr>
        <w:t>предусматривается время до 2-3 дней. Накануне экзамена</w:t>
      </w:r>
      <w:r w:rsidR="00E765DF">
        <w:rPr>
          <w:sz w:val="28"/>
          <w:szCs w:val="28"/>
          <w:lang w:eastAsia="en-US"/>
        </w:rPr>
        <w:t xml:space="preserve"> (зачета)</w:t>
      </w:r>
      <w:r w:rsidRPr="00FA2871">
        <w:rPr>
          <w:sz w:val="28"/>
          <w:szCs w:val="28"/>
          <w:lang w:eastAsia="en-US"/>
        </w:rPr>
        <w:t xml:space="preserve"> проводится консультация, где обучаемый может задать проблемные вопросы. На подготовку к </w:t>
      </w:r>
      <w:r w:rsidRPr="00FA2871">
        <w:rPr>
          <w:sz w:val="28"/>
          <w:szCs w:val="28"/>
          <w:lang w:eastAsia="en-US"/>
        </w:rPr>
        <w:lastRenderedPageBreak/>
        <w:t xml:space="preserve">ответу обучаемому выделяется время </w:t>
      </w:r>
      <w:r w:rsidR="00FA2871" w:rsidRPr="00FA2871">
        <w:rPr>
          <w:sz w:val="28"/>
          <w:szCs w:val="28"/>
          <w:lang w:eastAsia="en-US"/>
        </w:rPr>
        <w:t>до 90 минут на экзамене и до 40-60 на зачете</w:t>
      </w:r>
      <w:r w:rsidRPr="00FA2871">
        <w:rPr>
          <w:sz w:val="28"/>
          <w:szCs w:val="28"/>
          <w:lang w:eastAsia="en-US"/>
        </w:rPr>
        <w:t>. Студент должен дать полный письменный ответ на билет. Затем преподаватель беседует со студентом. Возможны дополнительные вопросы.</w:t>
      </w:r>
    </w:p>
    <w:p w14:paraId="78A787CA" w14:textId="77777777" w:rsidR="005102D8" w:rsidRDefault="005102D8" w:rsidP="00472E33">
      <w:pPr>
        <w:ind w:firstLine="709"/>
        <w:jc w:val="both"/>
        <w:rPr>
          <w:sz w:val="28"/>
          <w:szCs w:val="28"/>
          <w:lang w:eastAsia="en-US"/>
        </w:rPr>
      </w:pPr>
      <w:r w:rsidRPr="00FA2871">
        <w:rPr>
          <w:sz w:val="28"/>
          <w:szCs w:val="28"/>
          <w:lang w:eastAsia="en-US"/>
        </w:rPr>
        <w:t>Неявка студента без уважительной причины на экзамен или на дифференциальный зачет в день его проведения по расписанию приравнивается к академической задолженности.</w:t>
      </w:r>
    </w:p>
    <w:p w14:paraId="4E114126" w14:textId="77777777" w:rsidR="00E765DF" w:rsidRDefault="00E765DF" w:rsidP="0099731D">
      <w:pPr>
        <w:jc w:val="both"/>
        <w:rPr>
          <w:sz w:val="28"/>
          <w:szCs w:val="28"/>
          <w:lang w:eastAsia="en-US"/>
        </w:rPr>
      </w:pPr>
    </w:p>
    <w:sectPr w:rsidR="00E765DF" w:rsidSect="00472E33">
      <w:pgSz w:w="11906" w:h="16838" w:code="9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F5F7651" w14:textId="77777777" w:rsidR="00E679D9" w:rsidRDefault="00E679D9" w:rsidP="00472E33">
      <w:r>
        <w:separator/>
      </w:r>
    </w:p>
  </w:endnote>
  <w:endnote w:type="continuationSeparator" w:id="0">
    <w:p w14:paraId="5C972AB9" w14:textId="77777777" w:rsidR="00E679D9" w:rsidRDefault="00E679D9" w:rsidP="00472E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96688640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14:paraId="59A874C6" w14:textId="77777777" w:rsidR="00472E33" w:rsidRPr="00472E33" w:rsidRDefault="00472E33" w:rsidP="00472E33">
        <w:pPr>
          <w:pStyle w:val="a9"/>
          <w:jc w:val="center"/>
          <w:rPr>
            <w:sz w:val="24"/>
            <w:szCs w:val="24"/>
          </w:rPr>
        </w:pPr>
        <w:r w:rsidRPr="00472E33">
          <w:rPr>
            <w:sz w:val="24"/>
            <w:szCs w:val="24"/>
          </w:rPr>
          <w:fldChar w:fldCharType="begin"/>
        </w:r>
        <w:r w:rsidRPr="00472E33">
          <w:rPr>
            <w:sz w:val="24"/>
            <w:szCs w:val="24"/>
          </w:rPr>
          <w:instrText>PAGE   \* MERGEFORMAT</w:instrText>
        </w:r>
        <w:r w:rsidRPr="00472E33">
          <w:rPr>
            <w:sz w:val="24"/>
            <w:szCs w:val="24"/>
          </w:rPr>
          <w:fldChar w:fldCharType="separate"/>
        </w:r>
        <w:r w:rsidR="0039218B">
          <w:rPr>
            <w:noProof/>
            <w:sz w:val="24"/>
            <w:szCs w:val="24"/>
          </w:rPr>
          <w:t>27</w:t>
        </w:r>
        <w:r w:rsidRPr="00472E33">
          <w:rPr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40000FF" w14:textId="77777777" w:rsidR="00E679D9" w:rsidRDefault="00E679D9" w:rsidP="00472E33">
      <w:r>
        <w:separator/>
      </w:r>
    </w:p>
  </w:footnote>
  <w:footnote w:type="continuationSeparator" w:id="0">
    <w:p w14:paraId="0664DA7A" w14:textId="77777777" w:rsidR="00E679D9" w:rsidRDefault="00E679D9" w:rsidP="00472E3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3"/>
    <w:multiLevelType w:val="singleLevel"/>
    <w:tmpl w:val="00000003"/>
    <w:name w:val="WW8Num3"/>
    <w:lvl w:ilvl="0">
      <w:start w:val="1"/>
      <w:numFmt w:val="decimal"/>
      <w:pStyle w:val="a"/>
      <w:lvlText w:val="%1."/>
      <w:lvlJc w:val="left"/>
      <w:pPr>
        <w:tabs>
          <w:tab w:val="num" w:pos="786"/>
        </w:tabs>
        <w:ind w:left="786" w:hanging="360"/>
      </w:pPr>
    </w:lvl>
  </w:abstractNum>
  <w:abstractNum w:abstractNumId="1">
    <w:nsid w:val="00000006"/>
    <w:multiLevelType w:val="singleLevel"/>
    <w:tmpl w:val="00000006"/>
    <w:name w:val="WW8Num6"/>
    <w:lvl w:ilvl="0">
      <w:numFmt w:val="bullet"/>
      <w:lvlText w:val="-"/>
      <w:lvlJc w:val="left"/>
      <w:pPr>
        <w:tabs>
          <w:tab w:val="num" w:pos="0"/>
        </w:tabs>
        <w:ind w:left="0" w:firstLine="0"/>
      </w:pPr>
      <w:rPr>
        <w:rFonts w:ascii="Times New Roman" w:hAnsi="Times New Roman"/>
      </w:rPr>
    </w:lvl>
  </w:abstractNum>
  <w:abstractNum w:abstractNumId="2">
    <w:nsid w:val="07894161"/>
    <w:multiLevelType w:val="hybridMultilevel"/>
    <w:tmpl w:val="DEF88A98"/>
    <w:lvl w:ilvl="0" w:tplc="D82CB7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D82CB72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EC53D06"/>
    <w:multiLevelType w:val="hybridMultilevel"/>
    <w:tmpl w:val="F454CDE0"/>
    <w:lvl w:ilvl="0" w:tplc="D82CB72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A0F41F42">
      <w:start w:val="10"/>
      <w:numFmt w:val="bullet"/>
      <w:lvlText w:val="•"/>
      <w:lvlJc w:val="left"/>
      <w:pPr>
        <w:ind w:left="2149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0F196A62"/>
    <w:multiLevelType w:val="hybridMultilevel"/>
    <w:tmpl w:val="DB42FF78"/>
    <w:lvl w:ilvl="0" w:tplc="D82CB7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F655214"/>
    <w:multiLevelType w:val="hybridMultilevel"/>
    <w:tmpl w:val="132CCB7C"/>
    <w:lvl w:ilvl="0" w:tplc="D82CB72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D82CB720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A8F08C2"/>
    <w:multiLevelType w:val="hybridMultilevel"/>
    <w:tmpl w:val="6B30A3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9644FD"/>
    <w:multiLevelType w:val="hybridMultilevel"/>
    <w:tmpl w:val="88D263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230F2A"/>
    <w:multiLevelType w:val="hybridMultilevel"/>
    <w:tmpl w:val="C004D734"/>
    <w:lvl w:ilvl="0" w:tplc="0419000F">
      <w:start w:val="1"/>
      <w:numFmt w:val="decimal"/>
      <w:lvlText w:val="%1."/>
      <w:lvlJc w:val="left"/>
      <w:pPr>
        <w:tabs>
          <w:tab w:val="num" w:pos="1247"/>
        </w:tabs>
        <w:ind w:left="124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67"/>
        </w:tabs>
        <w:ind w:left="196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687"/>
        </w:tabs>
        <w:ind w:left="268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07"/>
        </w:tabs>
        <w:ind w:left="340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27"/>
        </w:tabs>
        <w:ind w:left="412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47"/>
        </w:tabs>
        <w:ind w:left="484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67"/>
        </w:tabs>
        <w:ind w:left="556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87"/>
        </w:tabs>
        <w:ind w:left="628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07"/>
        </w:tabs>
        <w:ind w:left="7007" w:hanging="180"/>
      </w:pPr>
    </w:lvl>
  </w:abstractNum>
  <w:abstractNum w:abstractNumId="9">
    <w:nsid w:val="2B3F435F"/>
    <w:multiLevelType w:val="hybridMultilevel"/>
    <w:tmpl w:val="5C048AF4"/>
    <w:lvl w:ilvl="0" w:tplc="D82CB72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>
    <w:nsid w:val="314554A4"/>
    <w:multiLevelType w:val="hybridMultilevel"/>
    <w:tmpl w:val="9ADA06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3AE5418"/>
    <w:multiLevelType w:val="hybridMultilevel"/>
    <w:tmpl w:val="C3D09D3C"/>
    <w:lvl w:ilvl="0" w:tplc="35763AC4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0E7196E"/>
    <w:multiLevelType w:val="multilevel"/>
    <w:tmpl w:val="FF98372A"/>
    <w:lvl w:ilvl="0">
      <w:start w:val="1"/>
      <w:numFmt w:val="decimal"/>
      <w:lvlText w:val="%1."/>
      <w:lvlJc w:val="left"/>
      <w:pPr>
        <w:ind w:left="1425" w:hanging="864"/>
      </w:pPr>
      <w:rPr>
        <w:rFonts w:hint="default"/>
        <w:sz w:val="28"/>
        <w:szCs w:val="28"/>
      </w:rPr>
    </w:lvl>
    <w:lvl w:ilvl="1">
      <w:start w:val="1"/>
      <w:numFmt w:val="decimal"/>
      <w:isLgl/>
      <w:lvlText w:val="%1.%2."/>
      <w:lvlJc w:val="left"/>
      <w:pPr>
        <w:ind w:left="1430" w:hanging="720"/>
      </w:pPr>
      <w:rPr>
        <w:rFonts w:hint="default"/>
      </w:rPr>
    </w:lvl>
    <w:lvl w:ilvl="2">
      <w:start w:val="1"/>
      <w:numFmt w:val="decimalZero"/>
      <w:isLgl/>
      <w:lvlText w:val="%1.%2.%3."/>
      <w:lvlJc w:val="left"/>
      <w:pPr>
        <w:ind w:left="157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8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33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741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24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39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905" w:hanging="2160"/>
      </w:pPr>
      <w:rPr>
        <w:rFonts w:hint="default"/>
      </w:rPr>
    </w:lvl>
  </w:abstractNum>
  <w:abstractNum w:abstractNumId="13">
    <w:nsid w:val="4188388A"/>
    <w:multiLevelType w:val="multilevel"/>
    <w:tmpl w:val="A24020E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5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4">
    <w:nsid w:val="41C4489E"/>
    <w:multiLevelType w:val="hybridMultilevel"/>
    <w:tmpl w:val="101672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0F">
      <w:start w:val="1"/>
      <w:numFmt w:val="decimal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37407DD"/>
    <w:multiLevelType w:val="hybridMultilevel"/>
    <w:tmpl w:val="CCE4EF02"/>
    <w:lvl w:ilvl="0" w:tplc="D82CB72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D82CB720">
      <w:start w:val="1"/>
      <w:numFmt w:val="bullet"/>
      <w:lvlText w:val=""/>
      <w:lvlJc w:val="left"/>
      <w:pPr>
        <w:ind w:left="2149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4C0B0E9A"/>
    <w:multiLevelType w:val="hybridMultilevel"/>
    <w:tmpl w:val="C4EC3F8E"/>
    <w:lvl w:ilvl="0" w:tplc="D82CB72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4DE50D33"/>
    <w:multiLevelType w:val="hybridMultilevel"/>
    <w:tmpl w:val="7B70EF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1991892"/>
    <w:multiLevelType w:val="hybridMultilevel"/>
    <w:tmpl w:val="813C7A28"/>
    <w:lvl w:ilvl="0" w:tplc="F8AA5606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97A71FF"/>
    <w:multiLevelType w:val="hybridMultilevel"/>
    <w:tmpl w:val="4C9C59B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1716F54"/>
    <w:multiLevelType w:val="hybridMultilevel"/>
    <w:tmpl w:val="82BCF8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CCF2212"/>
    <w:multiLevelType w:val="hybridMultilevel"/>
    <w:tmpl w:val="ADC874A6"/>
    <w:lvl w:ilvl="0" w:tplc="35763AC4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E475A3A"/>
    <w:multiLevelType w:val="hybridMultilevel"/>
    <w:tmpl w:val="6F625EE4"/>
    <w:lvl w:ilvl="0" w:tplc="04190011">
      <w:start w:val="1"/>
      <w:numFmt w:val="decimal"/>
      <w:lvlText w:val="%1)"/>
      <w:lvlJc w:val="left"/>
      <w:pPr>
        <w:ind w:left="1458" w:hanging="360"/>
      </w:pPr>
    </w:lvl>
    <w:lvl w:ilvl="1" w:tplc="04190019" w:tentative="1">
      <w:start w:val="1"/>
      <w:numFmt w:val="lowerLetter"/>
      <w:lvlText w:val="%2."/>
      <w:lvlJc w:val="left"/>
      <w:pPr>
        <w:ind w:left="2178" w:hanging="360"/>
      </w:pPr>
    </w:lvl>
    <w:lvl w:ilvl="2" w:tplc="0419001B" w:tentative="1">
      <w:start w:val="1"/>
      <w:numFmt w:val="lowerRoman"/>
      <w:lvlText w:val="%3."/>
      <w:lvlJc w:val="right"/>
      <w:pPr>
        <w:ind w:left="2898" w:hanging="180"/>
      </w:pPr>
    </w:lvl>
    <w:lvl w:ilvl="3" w:tplc="0419000F" w:tentative="1">
      <w:start w:val="1"/>
      <w:numFmt w:val="decimal"/>
      <w:lvlText w:val="%4."/>
      <w:lvlJc w:val="left"/>
      <w:pPr>
        <w:ind w:left="3618" w:hanging="360"/>
      </w:pPr>
    </w:lvl>
    <w:lvl w:ilvl="4" w:tplc="04190019" w:tentative="1">
      <w:start w:val="1"/>
      <w:numFmt w:val="lowerLetter"/>
      <w:lvlText w:val="%5."/>
      <w:lvlJc w:val="left"/>
      <w:pPr>
        <w:ind w:left="4338" w:hanging="360"/>
      </w:pPr>
    </w:lvl>
    <w:lvl w:ilvl="5" w:tplc="0419001B" w:tentative="1">
      <w:start w:val="1"/>
      <w:numFmt w:val="lowerRoman"/>
      <w:lvlText w:val="%6."/>
      <w:lvlJc w:val="right"/>
      <w:pPr>
        <w:ind w:left="5058" w:hanging="180"/>
      </w:pPr>
    </w:lvl>
    <w:lvl w:ilvl="6" w:tplc="0419000F" w:tentative="1">
      <w:start w:val="1"/>
      <w:numFmt w:val="decimal"/>
      <w:lvlText w:val="%7."/>
      <w:lvlJc w:val="left"/>
      <w:pPr>
        <w:ind w:left="5778" w:hanging="360"/>
      </w:pPr>
    </w:lvl>
    <w:lvl w:ilvl="7" w:tplc="04190019" w:tentative="1">
      <w:start w:val="1"/>
      <w:numFmt w:val="lowerLetter"/>
      <w:lvlText w:val="%8."/>
      <w:lvlJc w:val="left"/>
      <w:pPr>
        <w:ind w:left="6498" w:hanging="360"/>
      </w:pPr>
    </w:lvl>
    <w:lvl w:ilvl="8" w:tplc="0419001B" w:tentative="1">
      <w:start w:val="1"/>
      <w:numFmt w:val="lowerRoman"/>
      <w:lvlText w:val="%9."/>
      <w:lvlJc w:val="right"/>
      <w:pPr>
        <w:ind w:left="7218" w:hanging="180"/>
      </w:pPr>
    </w:lvl>
  </w:abstractNum>
  <w:abstractNum w:abstractNumId="23">
    <w:nsid w:val="6FC515DF"/>
    <w:multiLevelType w:val="multilevel"/>
    <w:tmpl w:val="737E19EA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10" w:hanging="45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4">
    <w:nsid w:val="76A039CB"/>
    <w:multiLevelType w:val="hybridMultilevel"/>
    <w:tmpl w:val="B93819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D1613C8"/>
    <w:multiLevelType w:val="hybridMultilevel"/>
    <w:tmpl w:val="7B70EF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D2B24A0"/>
    <w:multiLevelType w:val="hybridMultilevel"/>
    <w:tmpl w:val="8AF8CEF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2"/>
  </w:num>
  <w:num w:numId="3">
    <w:abstractNumId w:val="4"/>
  </w:num>
  <w:num w:numId="4">
    <w:abstractNumId w:val="9"/>
  </w:num>
  <w:num w:numId="5">
    <w:abstractNumId w:val="0"/>
  </w:num>
  <w:num w:numId="6">
    <w:abstractNumId w:val="13"/>
  </w:num>
  <w:num w:numId="7">
    <w:abstractNumId w:val="19"/>
  </w:num>
  <w:num w:numId="8">
    <w:abstractNumId w:val="10"/>
  </w:num>
  <w:num w:numId="9">
    <w:abstractNumId w:val="23"/>
  </w:num>
  <w:num w:numId="10">
    <w:abstractNumId w:val="18"/>
  </w:num>
  <w:num w:numId="11">
    <w:abstractNumId w:val="8"/>
  </w:num>
  <w:num w:numId="12">
    <w:abstractNumId w:val="22"/>
  </w:num>
  <w:num w:numId="13">
    <w:abstractNumId w:val="14"/>
  </w:num>
  <w:num w:numId="14">
    <w:abstractNumId w:val="24"/>
  </w:num>
  <w:num w:numId="15">
    <w:abstractNumId w:val="26"/>
  </w:num>
  <w:num w:numId="16">
    <w:abstractNumId w:val="20"/>
  </w:num>
  <w:num w:numId="17">
    <w:abstractNumId w:val="6"/>
  </w:num>
  <w:num w:numId="18">
    <w:abstractNumId w:val="21"/>
  </w:num>
  <w:num w:numId="19">
    <w:abstractNumId w:val="11"/>
  </w:num>
  <w:num w:numId="20">
    <w:abstractNumId w:val="16"/>
  </w:num>
  <w:num w:numId="21">
    <w:abstractNumId w:val="3"/>
  </w:num>
  <w:num w:numId="22">
    <w:abstractNumId w:val="15"/>
  </w:num>
  <w:num w:numId="23">
    <w:abstractNumId w:val="2"/>
  </w:num>
  <w:num w:numId="24">
    <w:abstractNumId w:val="5"/>
  </w:num>
  <w:num w:numId="25">
    <w:abstractNumId w:val="25"/>
  </w:num>
  <w:num w:numId="26">
    <w:abstractNumId w:val="7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7CCC"/>
    <w:rsid w:val="000111A2"/>
    <w:rsid w:val="000217BB"/>
    <w:rsid w:val="00025705"/>
    <w:rsid w:val="000E2CDE"/>
    <w:rsid w:val="00126156"/>
    <w:rsid w:val="00144AF2"/>
    <w:rsid w:val="00193348"/>
    <w:rsid w:val="001C5684"/>
    <w:rsid w:val="001D113B"/>
    <w:rsid w:val="001D6F7C"/>
    <w:rsid w:val="001D752E"/>
    <w:rsid w:val="001F7163"/>
    <w:rsid w:val="00201F61"/>
    <w:rsid w:val="00217305"/>
    <w:rsid w:val="002C5A86"/>
    <w:rsid w:val="002D1A89"/>
    <w:rsid w:val="00321724"/>
    <w:rsid w:val="00323470"/>
    <w:rsid w:val="0033095B"/>
    <w:rsid w:val="00335C34"/>
    <w:rsid w:val="0039218B"/>
    <w:rsid w:val="003A72DE"/>
    <w:rsid w:val="004420A2"/>
    <w:rsid w:val="0045726C"/>
    <w:rsid w:val="00465064"/>
    <w:rsid w:val="00472E33"/>
    <w:rsid w:val="004845E7"/>
    <w:rsid w:val="004A5622"/>
    <w:rsid w:val="004A6AE9"/>
    <w:rsid w:val="004E2E16"/>
    <w:rsid w:val="004E7CCC"/>
    <w:rsid w:val="00506994"/>
    <w:rsid w:val="005102D8"/>
    <w:rsid w:val="00555C92"/>
    <w:rsid w:val="005753B0"/>
    <w:rsid w:val="00590B28"/>
    <w:rsid w:val="005C34E0"/>
    <w:rsid w:val="00684425"/>
    <w:rsid w:val="006A7BE7"/>
    <w:rsid w:val="006D467B"/>
    <w:rsid w:val="006D6D4B"/>
    <w:rsid w:val="00704EB9"/>
    <w:rsid w:val="00706F2D"/>
    <w:rsid w:val="007161DD"/>
    <w:rsid w:val="00760CF2"/>
    <w:rsid w:val="00761D21"/>
    <w:rsid w:val="007869CD"/>
    <w:rsid w:val="007A540C"/>
    <w:rsid w:val="007D6D9B"/>
    <w:rsid w:val="007F114B"/>
    <w:rsid w:val="007F28C2"/>
    <w:rsid w:val="007F4160"/>
    <w:rsid w:val="00815ADB"/>
    <w:rsid w:val="00817A46"/>
    <w:rsid w:val="00844B41"/>
    <w:rsid w:val="00873553"/>
    <w:rsid w:val="008740E6"/>
    <w:rsid w:val="0089284C"/>
    <w:rsid w:val="008A04CF"/>
    <w:rsid w:val="008A0B37"/>
    <w:rsid w:val="008A151C"/>
    <w:rsid w:val="008D05FB"/>
    <w:rsid w:val="008D219E"/>
    <w:rsid w:val="008E7340"/>
    <w:rsid w:val="00911866"/>
    <w:rsid w:val="00912827"/>
    <w:rsid w:val="009416B5"/>
    <w:rsid w:val="00944B7A"/>
    <w:rsid w:val="0095376C"/>
    <w:rsid w:val="00971DFC"/>
    <w:rsid w:val="00985EFB"/>
    <w:rsid w:val="00993097"/>
    <w:rsid w:val="0099731D"/>
    <w:rsid w:val="009E58EB"/>
    <w:rsid w:val="009F0A27"/>
    <w:rsid w:val="009F3CB2"/>
    <w:rsid w:val="00A24C9F"/>
    <w:rsid w:val="00A24D75"/>
    <w:rsid w:val="00A347AD"/>
    <w:rsid w:val="00AC02DC"/>
    <w:rsid w:val="00AE4360"/>
    <w:rsid w:val="00AE77EC"/>
    <w:rsid w:val="00B14A4C"/>
    <w:rsid w:val="00B20B90"/>
    <w:rsid w:val="00B4695F"/>
    <w:rsid w:val="00B60558"/>
    <w:rsid w:val="00B60C03"/>
    <w:rsid w:val="00B64D1F"/>
    <w:rsid w:val="00B7630B"/>
    <w:rsid w:val="00BE2DB8"/>
    <w:rsid w:val="00BF5690"/>
    <w:rsid w:val="00C253FD"/>
    <w:rsid w:val="00C5159C"/>
    <w:rsid w:val="00C64C1E"/>
    <w:rsid w:val="00C65601"/>
    <w:rsid w:val="00C81FC1"/>
    <w:rsid w:val="00C8236E"/>
    <w:rsid w:val="00C918FF"/>
    <w:rsid w:val="00CB1FEE"/>
    <w:rsid w:val="00CC77CD"/>
    <w:rsid w:val="00D0234F"/>
    <w:rsid w:val="00D25950"/>
    <w:rsid w:val="00D53264"/>
    <w:rsid w:val="00E03809"/>
    <w:rsid w:val="00E25E76"/>
    <w:rsid w:val="00E405BC"/>
    <w:rsid w:val="00E41F59"/>
    <w:rsid w:val="00E61F33"/>
    <w:rsid w:val="00E679D9"/>
    <w:rsid w:val="00E72DEC"/>
    <w:rsid w:val="00E765DF"/>
    <w:rsid w:val="00E82E6A"/>
    <w:rsid w:val="00EC7BF4"/>
    <w:rsid w:val="00ED297D"/>
    <w:rsid w:val="00ED362B"/>
    <w:rsid w:val="00F1306A"/>
    <w:rsid w:val="00F14679"/>
    <w:rsid w:val="00F44571"/>
    <w:rsid w:val="00F8662E"/>
    <w:rsid w:val="00F91764"/>
    <w:rsid w:val="00F94D0D"/>
    <w:rsid w:val="00F95547"/>
    <w:rsid w:val="00FA2871"/>
    <w:rsid w:val="00FA2C88"/>
    <w:rsid w:val="00FC3BB0"/>
    <w:rsid w:val="00FC6F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A2F1537"/>
  <w15:chartTrackingRefBased/>
  <w15:docId w15:val="{7DA85DCA-8162-4B2A-8631-4933734ADB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4E7CCC"/>
    <w:pPr>
      <w:widowControl w:val="0"/>
      <w:autoSpaceDE w:val="0"/>
      <w:autoSpaceDN w:val="0"/>
      <w:adjustRightInd w:val="0"/>
    </w:pPr>
    <w:rPr>
      <w:rFonts w:eastAsia="Calibri" w:cs="Times New Roman"/>
      <w:sz w:val="20"/>
      <w:szCs w:val="20"/>
      <w:lang w:eastAsia="ru-RU"/>
    </w:rPr>
  </w:style>
  <w:style w:type="paragraph" w:styleId="1">
    <w:name w:val="heading 1"/>
    <w:basedOn w:val="a0"/>
    <w:next w:val="a0"/>
    <w:link w:val="10"/>
    <w:qFormat/>
    <w:rsid w:val="00E25E76"/>
    <w:pPr>
      <w:keepNext/>
      <w:ind w:firstLine="720"/>
      <w:jc w:val="center"/>
      <w:outlineLvl w:val="0"/>
    </w:pPr>
    <w:rPr>
      <w:rFonts w:eastAsia="Times New Roman"/>
      <w:b/>
      <w:sz w:val="28"/>
    </w:rPr>
  </w:style>
  <w:style w:type="paragraph" w:styleId="2">
    <w:name w:val="heading 2"/>
    <w:basedOn w:val="a0"/>
    <w:next w:val="a0"/>
    <w:link w:val="20"/>
    <w:semiHidden/>
    <w:unhideWhenUsed/>
    <w:qFormat/>
    <w:rsid w:val="00E25E76"/>
    <w:pPr>
      <w:keepNext/>
      <w:widowControl/>
      <w:autoSpaceDE/>
      <w:autoSpaceDN/>
      <w:adjustRightInd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Документ к изданию"/>
    <w:link w:val="a5"/>
    <w:autoRedefine/>
    <w:qFormat/>
    <w:rsid w:val="00E405BC"/>
  </w:style>
  <w:style w:type="character" w:customStyle="1" w:styleId="a5">
    <w:name w:val="Документ к изданию Знак"/>
    <w:basedOn w:val="a1"/>
    <w:link w:val="a4"/>
    <w:rsid w:val="00E405BC"/>
  </w:style>
  <w:style w:type="paragraph" w:customStyle="1" w:styleId="Default">
    <w:name w:val="Default"/>
    <w:qFormat/>
    <w:rsid w:val="0033095B"/>
    <w:pPr>
      <w:autoSpaceDE w:val="0"/>
      <w:autoSpaceDN w:val="0"/>
      <w:adjustRightInd w:val="0"/>
    </w:pPr>
    <w:rPr>
      <w:rFonts w:eastAsia="Times New Roman" w:cs="Times New Roman"/>
      <w:color w:val="000000"/>
      <w:sz w:val="24"/>
      <w:szCs w:val="24"/>
      <w:lang w:eastAsia="ru-RU"/>
    </w:rPr>
  </w:style>
  <w:style w:type="paragraph" w:styleId="a6">
    <w:name w:val="List Paragraph"/>
    <w:basedOn w:val="a0"/>
    <w:uiPriority w:val="34"/>
    <w:qFormat/>
    <w:rsid w:val="0033095B"/>
    <w:pPr>
      <w:ind w:left="720"/>
      <w:contextualSpacing/>
    </w:pPr>
  </w:style>
  <w:style w:type="character" w:customStyle="1" w:styleId="10">
    <w:name w:val="Заголовок 1 Знак"/>
    <w:basedOn w:val="a1"/>
    <w:link w:val="1"/>
    <w:rsid w:val="00E25E76"/>
    <w:rPr>
      <w:rFonts w:eastAsia="Times New Roman" w:cs="Times New Roman"/>
      <w:b/>
      <w:szCs w:val="20"/>
      <w:lang w:eastAsia="ru-RU"/>
    </w:rPr>
  </w:style>
  <w:style w:type="character" w:customStyle="1" w:styleId="20">
    <w:name w:val="Заголовок 2 Знак"/>
    <w:basedOn w:val="a1"/>
    <w:link w:val="2"/>
    <w:semiHidden/>
    <w:rsid w:val="00E25E76"/>
    <w:rPr>
      <w:rFonts w:ascii="Calibri Light" w:eastAsia="Times New Roman" w:hAnsi="Calibri Light" w:cs="Times New Roman"/>
      <w:b/>
      <w:bCs/>
      <w:i/>
      <w:iCs/>
      <w:szCs w:val="28"/>
      <w:lang w:eastAsia="ru-RU"/>
    </w:rPr>
  </w:style>
  <w:style w:type="paragraph" w:customStyle="1" w:styleId="Iauiue">
    <w:name w:val="Iau?iue"/>
    <w:rsid w:val="00E25E76"/>
    <w:rPr>
      <w:rFonts w:eastAsia="Times New Roman" w:cs="Times New Roman"/>
      <w:sz w:val="20"/>
      <w:szCs w:val="20"/>
      <w:lang w:val="en-US" w:eastAsia="ru-RU"/>
    </w:rPr>
  </w:style>
  <w:style w:type="paragraph" w:styleId="a7">
    <w:name w:val="header"/>
    <w:basedOn w:val="a0"/>
    <w:link w:val="a8"/>
    <w:rsid w:val="00E25E76"/>
    <w:pPr>
      <w:widowControl/>
      <w:tabs>
        <w:tab w:val="center" w:pos="4677"/>
        <w:tab w:val="right" w:pos="9355"/>
      </w:tabs>
      <w:autoSpaceDE/>
      <w:autoSpaceDN/>
      <w:adjustRightInd/>
    </w:pPr>
    <w:rPr>
      <w:rFonts w:eastAsia="Times New Roman"/>
    </w:rPr>
  </w:style>
  <w:style w:type="character" w:customStyle="1" w:styleId="a8">
    <w:name w:val="Верхний колонтитул Знак"/>
    <w:basedOn w:val="a1"/>
    <w:link w:val="a7"/>
    <w:rsid w:val="00E25E76"/>
    <w:rPr>
      <w:rFonts w:eastAsia="Times New Roman" w:cs="Times New Roman"/>
      <w:sz w:val="20"/>
      <w:szCs w:val="20"/>
      <w:lang w:eastAsia="ru-RU"/>
    </w:rPr>
  </w:style>
  <w:style w:type="paragraph" w:styleId="a9">
    <w:name w:val="footer"/>
    <w:basedOn w:val="a0"/>
    <w:link w:val="aa"/>
    <w:rsid w:val="00E25E76"/>
    <w:pPr>
      <w:widowControl/>
      <w:tabs>
        <w:tab w:val="center" w:pos="4677"/>
        <w:tab w:val="right" w:pos="9355"/>
      </w:tabs>
      <w:autoSpaceDE/>
      <w:autoSpaceDN/>
      <w:adjustRightInd/>
    </w:pPr>
    <w:rPr>
      <w:rFonts w:eastAsia="Times New Roman"/>
    </w:rPr>
  </w:style>
  <w:style w:type="character" w:customStyle="1" w:styleId="aa">
    <w:name w:val="Нижний колонтитул Знак"/>
    <w:basedOn w:val="a1"/>
    <w:link w:val="a9"/>
    <w:uiPriority w:val="99"/>
    <w:rsid w:val="00E25E76"/>
    <w:rPr>
      <w:rFonts w:eastAsia="Times New Roman" w:cs="Times New Roman"/>
      <w:sz w:val="20"/>
      <w:szCs w:val="20"/>
      <w:lang w:eastAsia="ru-RU"/>
    </w:rPr>
  </w:style>
  <w:style w:type="character" w:styleId="ab">
    <w:name w:val="page number"/>
    <w:basedOn w:val="a1"/>
    <w:rsid w:val="00E25E76"/>
  </w:style>
  <w:style w:type="table" w:styleId="ac">
    <w:name w:val="Table Grid"/>
    <w:basedOn w:val="a2"/>
    <w:rsid w:val="00E25E76"/>
    <w:rPr>
      <w:rFonts w:eastAsia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nsPlusNormal">
    <w:name w:val="ConsPlusNormal"/>
    <w:rsid w:val="00E25E76"/>
    <w:pPr>
      <w:autoSpaceDE w:val="0"/>
      <w:autoSpaceDN w:val="0"/>
      <w:adjustRightInd w:val="0"/>
    </w:pPr>
    <w:rPr>
      <w:rFonts w:eastAsia="Times New Roman" w:cs="Times New Roman"/>
      <w:szCs w:val="28"/>
      <w:lang w:eastAsia="ru-RU"/>
    </w:rPr>
  </w:style>
  <w:style w:type="paragraph" w:styleId="a">
    <w:name w:val="Normal (Web)"/>
    <w:basedOn w:val="a0"/>
    <w:rsid w:val="00E25E76"/>
    <w:pPr>
      <w:widowControl/>
      <w:numPr>
        <w:numId w:val="5"/>
      </w:numPr>
      <w:suppressAutoHyphens/>
      <w:autoSpaceDE/>
      <w:autoSpaceDN/>
      <w:adjustRightInd/>
      <w:spacing w:before="280" w:after="280"/>
      <w:ind w:left="0" w:firstLine="0"/>
    </w:pPr>
    <w:rPr>
      <w:rFonts w:eastAsia="Times New Roman"/>
      <w:sz w:val="24"/>
      <w:szCs w:val="24"/>
      <w:lang w:eastAsia="ar-SA"/>
    </w:rPr>
  </w:style>
  <w:style w:type="character" w:customStyle="1" w:styleId="WW-Absatz-Standardschriftart1111">
    <w:name w:val="WW-Absatz-Standardschriftart1111"/>
    <w:rsid w:val="00E25E76"/>
  </w:style>
  <w:style w:type="paragraph" w:customStyle="1" w:styleId="11">
    <w:name w:val="Абзац списка1"/>
    <w:basedOn w:val="a0"/>
    <w:qFormat/>
    <w:rsid w:val="006A7BE7"/>
    <w:pPr>
      <w:widowControl/>
      <w:autoSpaceDE/>
      <w:autoSpaceDN/>
      <w:adjustRightInd/>
      <w:ind w:left="720"/>
      <w:contextualSpacing/>
    </w:pPr>
    <w:rPr>
      <w:rFonts w:eastAsia="Times New Roman"/>
    </w:rPr>
  </w:style>
  <w:style w:type="paragraph" w:customStyle="1" w:styleId="21">
    <w:name w:val="Абзац списка2"/>
    <w:basedOn w:val="a0"/>
    <w:rsid w:val="00C64C1E"/>
    <w:pPr>
      <w:widowControl/>
      <w:autoSpaceDE/>
      <w:autoSpaceDN/>
      <w:adjustRightInd/>
      <w:ind w:left="720"/>
      <w:contextualSpacing/>
    </w:pPr>
    <w:rPr>
      <w:rFonts w:eastAsia="Times New Roman"/>
    </w:rPr>
  </w:style>
  <w:style w:type="paragraph" w:styleId="3">
    <w:name w:val="Body Text 3"/>
    <w:basedOn w:val="a0"/>
    <w:link w:val="30"/>
    <w:rsid w:val="00E03809"/>
    <w:pPr>
      <w:widowControl/>
      <w:autoSpaceDE/>
      <w:autoSpaceDN/>
      <w:adjustRightInd/>
      <w:spacing w:line="360" w:lineRule="auto"/>
    </w:pPr>
    <w:rPr>
      <w:rFonts w:eastAsia="Times New Roman"/>
      <w:sz w:val="28"/>
    </w:rPr>
  </w:style>
  <w:style w:type="character" w:customStyle="1" w:styleId="30">
    <w:name w:val="Основной текст 3 Знак"/>
    <w:basedOn w:val="a1"/>
    <w:link w:val="3"/>
    <w:rsid w:val="00E03809"/>
    <w:rPr>
      <w:rFonts w:eastAsia="Times New Roman" w:cs="Times New Roman"/>
      <w:szCs w:val="20"/>
      <w:lang w:eastAsia="ru-RU"/>
    </w:rPr>
  </w:style>
  <w:style w:type="paragraph" w:styleId="ad">
    <w:name w:val="Body Text Indent"/>
    <w:basedOn w:val="a0"/>
    <w:link w:val="ae"/>
    <w:uiPriority w:val="99"/>
    <w:semiHidden/>
    <w:unhideWhenUsed/>
    <w:rsid w:val="00CC77CD"/>
    <w:pPr>
      <w:spacing w:after="120"/>
      <w:ind w:left="283"/>
    </w:pPr>
  </w:style>
  <w:style w:type="character" w:customStyle="1" w:styleId="ae">
    <w:name w:val="Основной текст с отступом Знак"/>
    <w:basedOn w:val="a1"/>
    <w:link w:val="ad"/>
    <w:uiPriority w:val="99"/>
    <w:semiHidden/>
    <w:rsid w:val="00CC77CD"/>
    <w:rPr>
      <w:rFonts w:eastAsia="Calibri" w:cs="Times New Roman"/>
      <w:sz w:val="20"/>
      <w:szCs w:val="20"/>
      <w:lang w:eastAsia="ru-RU"/>
    </w:rPr>
  </w:style>
  <w:style w:type="paragraph" w:styleId="af">
    <w:name w:val="Body Text"/>
    <w:basedOn w:val="a0"/>
    <w:link w:val="af0"/>
    <w:rsid w:val="006D6D4B"/>
    <w:pPr>
      <w:widowControl/>
      <w:autoSpaceDE/>
      <w:autoSpaceDN/>
      <w:adjustRightInd/>
    </w:pPr>
    <w:rPr>
      <w:rFonts w:eastAsia="Times New Roman"/>
      <w:sz w:val="28"/>
      <w:szCs w:val="28"/>
    </w:rPr>
  </w:style>
  <w:style w:type="character" w:customStyle="1" w:styleId="af0">
    <w:name w:val="Основной текст Знак"/>
    <w:basedOn w:val="a1"/>
    <w:link w:val="af"/>
    <w:rsid w:val="006D6D4B"/>
    <w:rPr>
      <w:rFonts w:eastAsia="Times New Roman" w:cs="Times New Roman"/>
      <w:szCs w:val="28"/>
      <w:lang w:eastAsia="ru-RU"/>
    </w:rPr>
  </w:style>
  <w:style w:type="character" w:styleId="af1">
    <w:name w:val="annotation reference"/>
    <w:basedOn w:val="a1"/>
    <w:rsid w:val="006D6D4B"/>
    <w:rPr>
      <w:sz w:val="16"/>
      <w:szCs w:val="16"/>
    </w:rPr>
  </w:style>
  <w:style w:type="paragraph" w:styleId="af2">
    <w:name w:val="annotation text"/>
    <w:basedOn w:val="a0"/>
    <w:link w:val="af3"/>
    <w:rsid w:val="006D6D4B"/>
    <w:pPr>
      <w:widowControl/>
      <w:autoSpaceDE/>
      <w:autoSpaceDN/>
      <w:adjustRightInd/>
    </w:pPr>
    <w:rPr>
      <w:rFonts w:eastAsia="Times New Roman"/>
    </w:rPr>
  </w:style>
  <w:style w:type="character" w:customStyle="1" w:styleId="af3">
    <w:name w:val="Текст примечания Знак"/>
    <w:basedOn w:val="a1"/>
    <w:link w:val="af2"/>
    <w:rsid w:val="006D6D4B"/>
    <w:rPr>
      <w:rFonts w:eastAsia="Times New Roman" w:cs="Times New Roman"/>
      <w:sz w:val="20"/>
      <w:szCs w:val="20"/>
      <w:lang w:eastAsia="ru-RU"/>
    </w:rPr>
  </w:style>
  <w:style w:type="paragraph" w:styleId="af4">
    <w:name w:val="annotation subject"/>
    <w:basedOn w:val="af2"/>
    <w:next w:val="af2"/>
    <w:link w:val="af5"/>
    <w:rsid w:val="006D6D4B"/>
    <w:rPr>
      <w:b/>
      <w:bCs/>
    </w:rPr>
  </w:style>
  <w:style w:type="character" w:customStyle="1" w:styleId="af5">
    <w:name w:val="Тема примечания Знак"/>
    <w:basedOn w:val="af3"/>
    <w:link w:val="af4"/>
    <w:rsid w:val="006D6D4B"/>
    <w:rPr>
      <w:rFonts w:eastAsia="Times New Roman" w:cs="Times New Roman"/>
      <w:b/>
      <w:bCs/>
      <w:sz w:val="20"/>
      <w:szCs w:val="20"/>
      <w:lang w:eastAsia="ru-RU"/>
    </w:rPr>
  </w:style>
  <w:style w:type="paragraph" w:styleId="af6">
    <w:name w:val="Balloon Text"/>
    <w:basedOn w:val="a0"/>
    <w:link w:val="af7"/>
    <w:rsid w:val="006D6D4B"/>
    <w:pPr>
      <w:widowControl/>
      <w:autoSpaceDE/>
      <w:autoSpaceDN/>
      <w:adjustRightInd/>
    </w:pPr>
    <w:rPr>
      <w:rFonts w:ascii="Segoe UI" w:eastAsia="Times New Roman" w:hAnsi="Segoe UI" w:cs="Segoe UI"/>
      <w:sz w:val="18"/>
      <w:szCs w:val="18"/>
    </w:rPr>
  </w:style>
  <w:style w:type="character" w:customStyle="1" w:styleId="af7">
    <w:name w:val="Текст выноски Знак"/>
    <w:basedOn w:val="a1"/>
    <w:link w:val="af6"/>
    <w:rsid w:val="006D6D4B"/>
    <w:rPr>
      <w:rFonts w:ascii="Segoe UI" w:eastAsia="Times New Roman" w:hAnsi="Segoe UI" w:cs="Segoe UI"/>
      <w:sz w:val="18"/>
      <w:szCs w:val="18"/>
      <w:lang w:eastAsia="ru-RU"/>
    </w:rPr>
  </w:style>
  <w:style w:type="paragraph" w:styleId="af8">
    <w:name w:val="Revision"/>
    <w:hidden/>
    <w:uiPriority w:val="99"/>
    <w:semiHidden/>
    <w:rsid w:val="006D6D4B"/>
    <w:rPr>
      <w:rFonts w:eastAsia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8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19.wmf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6.bin"/><Relationship Id="rId22" Type="http://schemas.openxmlformats.org/officeDocument/2006/relationships/image" Target="media/image7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0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2.wmf"/><Relationship Id="rId238" Type="http://schemas.openxmlformats.org/officeDocument/2006/relationships/oleObject" Target="embeddings/oleObject116.bin"/><Relationship Id="rId254" Type="http://schemas.openxmlformats.org/officeDocument/2006/relationships/oleObject" Target="embeddings/oleObject124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5.wmf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99.wmf"/><Relationship Id="rId223" Type="http://schemas.openxmlformats.org/officeDocument/2006/relationships/image" Target="media/image107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0.wmf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27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3.wmf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18.wmf"/><Relationship Id="rId261" Type="http://schemas.openxmlformats.org/officeDocument/2006/relationships/image" Target="media/image12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8" Type="http://schemas.openxmlformats.org/officeDocument/2006/relationships/footer" Target="footer1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5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0.bin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262" Type="http://schemas.openxmlformats.org/officeDocument/2006/relationships/oleObject" Target="embeddings/oleObject128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4.wmf"/><Relationship Id="rId26" Type="http://schemas.openxmlformats.org/officeDocument/2006/relationships/image" Target="media/image9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8.bin"/><Relationship Id="rId263" Type="http://schemas.openxmlformats.org/officeDocument/2006/relationships/fontTable" Target="fontTable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36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7.wmf"/><Relationship Id="rId264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932D5E-8B97-4184-9FCA-17021E4613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0</Pages>
  <Words>7055</Words>
  <Characters>40218</Characters>
  <Application>Microsoft Office Word</Application>
  <DocSecurity>0</DocSecurity>
  <Lines>335</Lines>
  <Paragraphs>9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1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ga</dc:creator>
  <cp:keywords/>
  <dc:description/>
  <cp:lastModifiedBy>Olga</cp:lastModifiedBy>
  <cp:revision>3</cp:revision>
  <dcterms:created xsi:type="dcterms:W3CDTF">2018-05-08T09:23:00Z</dcterms:created>
  <dcterms:modified xsi:type="dcterms:W3CDTF">2018-05-08T09:38:00Z</dcterms:modified>
</cp:coreProperties>
</file>